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0" r:id="rId2"/>
  </p:sldMasterIdLst>
  <p:notesMasterIdLst>
    <p:notesMasterId r:id="rId19"/>
  </p:notesMasterIdLst>
  <p:sldIdLst>
    <p:sldId id="307" r:id="rId3"/>
    <p:sldId id="1044" r:id="rId4"/>
    <p:sldId id="1031" r:id="rId5"/>
    <p:sldId id="1032" r:id="rId6"/>
    <p:sldId id="617" r:id="rId7"/>
    <p:sldId id="1033" r:id="rId8"/>
    <p:sldId id="1034" r:id="rId9"/>
    <p:sldId id="1035" r:id="rId10"/>
    <p:sldId id="1036" r:id="rId11"/>
    <p:sldId id="1037" r:id="rId12"/>
    <p:sldId id="1038" r:id="rId13"/>
    <p:sldId id="1039" r:id="rId14"/>
    <p:sldId id="1040" r:id="rId15"/>
    <p:sldId id="1041" r:id="rId16"/>
    <p:sldId id="1042" r:id="rId17"/>
    <p:sldId id="1043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1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A3E"/>
    <a:srgbClr val="0000CC"/>
    <a:srgbClr val="009900"/>
    <a:srgbClr val="993300"/>
    <a:srgbClr val="CC3399"/>
    <a:srgbClr val="FF0000"/>
    <a:srgbClr val="D2A000"/>
    <a:srgbClr val="CC6600"/>
    <a:srgbClr val="FF669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00" autoAdjust="0"/>
    <p:restoredTop sz="93333" autoAdjust="0"/>
  </p:normalViewPr>
  <p:slideViewPr>
    <p:cSldViewPr>
      <p:cViewPr varScale="1">
        <p:scale>
          <a:sx n="64" d="100"/>
          <a:sy n="64" d="100"/>
        </p:scale>
        <p:origin x="104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6B9F0-2D24-47E2-A17D-3BE6C14D0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61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사용자 지정 레이아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 userDrawn="1"/>
        </p:nvCxnSpPr>
        <p:spPr>
          <a:xfrm>
            <a:off x="450927" y="764704"/>
            <a:ext cx="8242146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931358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10882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AFC898D-9EB9-41D2-9BE3-3C7AF8B1A4A0}" type="datetimeFigureOut">
              <a:rPr lang="ko-KR" altLang="en-US" smtClean="0"/>
              <a:t>2020-11-0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E25FB46A-EFD0-4884-A4F9-596025F12F6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4314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othing_1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55531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 bwMode="auto">
          <a:xfrm>
            <a:off x="8152529" y="6625624"/>
            <a:ext cx="997034" cy="23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 anchor="b" anchorCtr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1108"/>
              </a:spcAft>
              <a:buClr>
                <a:srgbClr val="0000FF"/>
              </a:buClr>
              <a:buSzPct val="110000"/>
            </a:pPr>
            <a:fld id="{FC3A5BA5-0DC9-4717-BEB5-E5E3724FAD0C}" type="slidenum">
              <a:rPr kumimoji="0" lang="ko-KR" altLang="en-US" sz="923" b="0" smtClean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pPr algn="r" fontAlgn="auto">
                <a:spcBef>
                  <a:spcPts val="0"/>
                </a:spcBef>
                <a:spcAft>
                  <a:spcPts val="1108"/>
                </a:spcAft>
                <a:buClr>
                  <a:srgbClr val="0000FF"/>
                </a:buClr>
                <a:buSzPct val="110000"/>
              </a:pPr>
              <a:t>‹#›</a:t>
            </a:fld>
            <a:r>
              <a:rPr kumimoji="0" lang="ko-KR" altLang="en-US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 </a:t>
            </a:r>
            <a:r>
              <a:rPr kumimoji="0" lang="en-US" altLang="ko-KR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/</a:t>
            </a:r>
            <a:endParaRPr kumimoji="0" lang="ko-KR" altLang="en-US" sz="923" b="0" dirty="0">
              <a:solidFill>
                <a:srgbClr val="000000"/>
              </a:solidFill>
              <a:latin typeface="삼성긴고딕 Light" panose="020B0600000101010101" pitchFamily="50" charset="-127"/>
              <a:ea typeface="삼성긴고딕 Light" panose="020B0600000101010101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18879" y="6635502"/>
            <a:ext cx="1596169" cy="2485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015" b="0" i="1" dirty="0">
                <a:solidFill>
                  <a:srgbClr val="FF0000"/>
                </a:solidFill>
                <a:latin typeface="삼성긴고딕 Medium" panose="020B0600000101010101" pitchFamily="50" charset="-127"/>
                <a:ea typeface="삼성긴고딕 Medium" panose="020B0600000101010101" pitchFamily="50" charset="-127"/>
              </a:rPr>
              <a:t>Samsung Confidential</a:t>
            </a:r>
            <a:endParaRPr kumimoji="0" lang="ko-KR" altLang="en-US" sz="1015" b="0" i="1" dirty="0">
              <a:solidFill>
                <a:srgbClr val="FF0000"/>
              </a:solidFill>
              <a:latin typeface="삼성긴고딕 Medium" panose="020B0600000101010101" pitchFamily="50" charset="-127"/>
              <a:ea typeface="삼성긴고딕 Medium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97778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4" r:id="rId3"/>
    <p:sldLayoutId id="2147483695" r:id="rId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g"/><Relationship Id="rId5" Type="http://schemas.openxmlformats.org/officeDocument/2006/relationships/image" Target="../media/image9.jpg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3400" y="295293"/>
            <a:ext cx="10210800" cy="1143000"/>
          </a:xfrm>
        </p:spPr>
        <p:txBody>
          <a:bodyPr/>
          <a:lstStyle/>
          <a:p>
            <a:br>
              <a:rPr lang="en-US" sz="2200" dirty="0">
                <a:solidFill>
                  <a:schemeClr val="tx1"/>
                </a:solidFill>
                <a:latin typeface="+mn-lt"/>
              </a:rPr>
            </a:br>
            <a:r>
              <a:rPr lang="en-US" sz="2200" dirty="0"/>
              <a:t>Improved understanding of PM</a:t>
            </a:r>
            <a:r>
              <a:rPr lang="en-US" sz="2200" baseline="-25000" dirty="0"/>
              <a:t>2.5</a:t>
            </a:r>
            <a:r>
              <a:rPr lang="en-US" sz="2200" dirty="0"/>
              <a:t> in Korea and China </a:t>
            </a:r>
            <a:br>
              <a:rPr lang="en-US" sz="2200" dirty="0"/>
            </a:br>
            <a:r>
              <a:rPr lang="en-US" sz="1800" dirty="0"/>
              <a:t>through integrated modeling and analysis of satellite, aircraft, and surface observations</a:t>
            </a:r>
            <a:br>
              <a:rPr lang="en-US" sz="2200" dirty="0"/>
            </a:br>
            <a:endParaRPr lang="en-US" sz="2200" dirty="0"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-52466" y="1527915"/>
            <a:ext cx="9220200" cy="50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6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9pPr>
          </a:lstStyle>
          <a:p>
            <a:br>
              <a:rPr lang="en-US" b="0" kern="0" dirty="0">
                <a:solidFill>
                  <a:schemeClr val="tx1"/>
                </a:solidFill>
              </a:rPr>
            </a:br>
            <a:r>
              <a:rPr lang="en-US" b="0" kern="0" dirty="0">
                <a:solidFill>
                  <a:schemeClr val="tx1"/>
                </a:solidFill>
              </a:rPr>
              <a:t>Daniel Jacob</a:t>
            </a:r>
          </a:p>
          <a:p>
            <a:endParaRPr lang="en-US" b="0" kern="0" dirty="0">
              <a:solidFill>
                <a:schemeClr val="tx1"/>
              </a:solidFill>
            </a:endParaRPr>
          </a:p>
        </p:txBody>
      </p:sp>
      <p:pic>
        <p:nvPicPr>
          <p:cNvPr id="7" name="Picture 5" descr="logorou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2234" y="2976172"/>
            <a:ext cx="2590801" cy="1943102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7EAF850-00A8-4C0C-A7F2-2F1C400B64B2}"/>
              </a:ext>
            </a:extLst>
          </p:cNvPr>
          <p:cNvSpPr txBox="1"/>
          <p:nvPr/>
        </p:nvSpPr>
        <p:spPr>
          <a:xfrm>
            <a:off x="252334" y="20574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with Junfeng Wang, Shixian Zhai, Ke Li, Drew Pendergrass,</a:t>
            </a:r>
          </a:p>
          <a:p>
            <a:pPr algn="ctr"/>
            <a:r>
              <a:rPr lang="en-US" b="0" dirty="0"/>
              <a:t>Jared Brewer, Nadia </a:t>
            </a:r>
            <a:r>
              <a:rPr lang="en-US" b="0" dirty="0" err="1"/>
              <a:t>Colombi</a:t>
            </a:r>
            <a:r>
              <a:rPr lang="en-US" b="0" dirty="0"/>
              <a:t>, Haipeng Lin, Ellie Beaudr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3910B80-1CD0-44E5-A9AD-3B2492707AD1}"/>
              </a:ext>
            </a:extLst>
          </p:cNvPr>
          <p:cNvSpPr/>
          <p:nvPr/>
        </p:nvSpPr>
        <p:spPr>
          <a:xfrm>
            <a:off x="2178617" y="5155272"/>
            <a:ext cx="475803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Samsung PM</a:t>
            </a:r>
            <a:r>
              <a:rPr lang="en-US" b="0" baseline="-2500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.5</a:t>
            </a: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Strategic Research Program</a:t>
            </a:r>
            <a:endParaRPr lang="en-US" sz="1200" b="0" dirty="0">
              <a:solidFill>
                <a:srgbClr val="000000"/>
              </a:solidFill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398872-7C7C-46A4-919B-6BCFBF60622B}"/>
              </a:ext>
            </a:extLst>
          </p:cNvPr>
          <p:cNvSpPr/>
          <p:nvPr/>
        </p:nvSpPr>
        <p:spPr>
          <a:xfrm>
            <a:off x="3321718" y="5481643"/>
            <a:ext cx="2471831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Gulim" panose="020B0600000101010101" pitchFamily="34" charset="-127"/>
                <a:cs typeface="Arial" panose="020B0604020202020204" pitchFamily="34" charset="0"/>
              </a:rPr>
              <a:t>Year 1 progress report</a:t>
            </a:r>
            <a:endParaRPr lang="en-US" sz="1200" b="0" dirty="0">
              <a:solidFill>
                <a:srgbClr val="000000"/>
              </a:solidFill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53777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4D3F7-EF4C-4E28-94C0-92F0A6425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-168755"/>
            <a:ext cx="7772400" cy="1143000"/>
          </a:xfrm>
        </p:spPr>
        <p:txBody>
          <a:bodyPr/>
          <a:lstStyle/>
          <a:p>
            <a:r>
              <a:rPr lang="en-US" dirty="0"/>
              <a:t>Seasonality of PM</a:t>
            </a:r>
            <a:r>
              <a:rPr lang="en-US" baseline="-25000" dirty="0"/>
              <a:t>2.5</a:t>
            </a:r>
            <a:r>
              <a:rPr lang="en-US" dirty="0"/>
              <a:t> and AOD over China and Kore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8C712B-06CF-4BEE-B345-971346BECE71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6629400" cy="412250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9A3CAF-8468-4BDC-8AA0-0214CC39372F}"/>
              </a:ext>
            </a:extLst>
          </p:cNvPr>
          <p:cNvSpPr txBox="1"/>
          <p:nvPr/>
        </p:nvSpPr>
        <p:spPr>
          <a:xfrm>
            <a:off x="0" y="5367498"/>
            <a:ext cx="940101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b="0" dirty="0"/>
              <a:t>Good spatial annual correlation between PM</a:t>
            </a:r>
            <a:r>
              <a:rPr lang="en-US" sz="1700" b="0" baseline="-25000" dirty="0"/>
              <a:t>2.5</a:t>
            </a:r>
            <a:r>
              <a:rPr lang="en-US" sz="1700" b="0" dirty="0"/>
              <a:t> and AO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b="0" dirty="0"/>
              <a:t>Opposite seasonality of PM</a:t>
            </a:r>
            <a:r>
              <a:rPr lang="en-US" sz="1700" b="0" baseline="-25000" dirty="0"/>
              <a:t>2.5</a:t>
            </a:r>
            <a:r>
              <a:rPr lang="en-US" sz="1700" b="0" dirty="0"/>
              <a:t> and AOD due to PBL height, RH, June-July Russian fires; </a:t>
            </a:r>
          </a:p>
          <a:p>
            <a:r>
              <a:rPr lang="en-US" sz="1700" b="0" dirty="0"/>
              <a:t>     fire influence underestimated in model because of injection heigh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b="0" dirty="0"/>
              <a:t>Fire influence complicates interpretation of long-term trends in AO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4DC6C8-B485-4545-B756-519304F5D8E3}"/>
              </a:ext>
            </a:extLst>
          </p:cNvPr>
          <p:cNvSpPr txBox="1"/>
          <p:nvPr/>
        </p:nvSpPr>
        <p:spPr>
          <a:xfrm>
            <a:off x="6685614" y="6456847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Shixian Zhai, in prep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51A08B-9078-4814-987D-143852218C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9400" y="3048000"/>
            <a:ext cx="2301023" cy="17548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14C2AA0-BDDF-4BB4-AA97-0F31AA817E43}"/>
              </a:ext>
            </a:extLst>
          </p:cNvPr>
          <p:cNvSpPr txBox="1"/>
          <p:nvPr/>
        </p:nvSpPr>
        <p:spPr>
          <a:xfrm>
            <a:off x="6950136" y="3048000"/>
            <a:ext cx="2595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chemeClr val="bg1"/>
                </a:solidFill>
              </a:rPr>
              <a:t>GFED fire inventor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D85EAC8-0C12-4039-9F7C-4E17203AEE4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333" r="4167"/>
          <a:stretch/>
        </p:blipFill>
        <p:spPr>
          <a:xfrm>
            <a:off x="2221775" y="3024753"/>
            <a:ext cx="4700450" cy="204367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402950C-C0F7-3745-BE1F-AD815363D4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0607" y="3460230"/>
            <a:ext cx="800100" cy="1600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39124B-6051-489B-8B15-21709717E34D}"/>
              </a:ext>
            </a:extLst>
          </p:cNvPr>
          <p:cNvSpPr txBox="1"/>
          <p:nvPr/>
        </p:nvSpPr>
        <p:spPr>
          <a:xfrm>
            <a:off x="88175" y="600933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Observed (circles), model (background)</a:t>
            </a:r>
          </a:p>
        </p:txBody>
      </p:sp>
    </p:spTree>
    <p:extLst>
      <p:ext uri="{BB962C8B-B14F-4D97-AF65-F5344CB8AC3E}">
        <p14:creationId xmlns:p14="http://schemas.microsoft.com/office/powerpoint/2010/main" val="2533841283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84A30-5366-4D3B-9947-2EC591F5FF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2852" y="50625"/>
            <a:ext cx="8915400" cy="1143000"/>
          </a:xfrm>
        </p:spPr>
        <p:txBody>
          <a:bodyPr/>
          <a:lstStyle/>
          <a:p>
            <a:r>
              <a:rPr lang="en-US" dirty="0"/>
              <a:t>Using machine learning for high-resolution daily PM</a:t>
            </a:r>
            <a:r>
              <a:rPr lang="en-US" baseline="-25000" dirty="0"/>
              <a:t>2.5</a:t>
            </a:r>
            <a:r>
              <a:rPr lang="en-US" dirty="0"/>
              <a:t> mapping</a:t>
            </a:r>
            <a:br>
              <a:rPr lang="en-US" dirty="0"/>
            </a:br>
            <a:r>
              <a:rPr lang="en-US" dirty="0"/>
              <a:t>from GOCI AOD dat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3AA8AAF-3D12-4582-BCFD-CEBDE9567C05}"/>
              </a:ext>
            </a:extLst>
          </p:cNvPr>
          <p:cNvSpPr txBox="1"/>
          <p:nvPr/>
        </p:nvSpPr>
        <p:spPr>
          <a:xfrm>
            <a:off x="2234553" y="909192"/>
            <a:ext cx="502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 collaboration with </a:t>
            </a:r>
            <a:r>
              <a:rPr lang="en-US" b="0" dirty="0" err="1"/>
              <a:t>Jhoon</a:t>
            </a:r>
            <a:r>
              <a:rPr lang="en-US" b="0" dirty="0"/>
              <a:t> Kim, Yonsei U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9F2A1D8-CF04-40AB-A659-B4367823D7D8}"/>
              </a:ext>
            </a:extLst>
          </p:cNvPr>
          <p:cNvGrpSpPr/>
          <p:nvPr/>
        </p:nvGrpSpPr>
        <p:grpSpPr>
          <a:xfrm>
            <a:off x="152400" y="1595616"/>
            <a:ext cx="4419600" cy="3759408"/>
            <a:chOff x="1498417" y="4298261"/>
            <a:chExt cx="5146578" cy="4194229"/>
          </a:xfrm>
        </p:grpSpPr>
        <p:pic>
          <p:nvPicPr>
            <p:cNvPr id="5" name="Picture 2" descr="a) GOCI RGB images and AOD for (b) GOCI V1 all QA, (c) GOCI V1 QA3,... |  Download Scientific Diagram">
              <a:extLst>
                <a:ext uri="{FF2B5EF4-FFF2-40B4-BE49-F238E27FC236}">
                  <a16:creationId xmlns:a16="http://schemas.microsoft.com/office/drawing/2014/main" id="{F0933EF2-2D26-4DB1-91EE-026E458408D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22" t="50000" r="48512" b="24987"/>
            <a:stretch/>
          </p:blipFill>
          <p:spPr bwMode="auto">
            <a:xfrm>
              <a:off x="1498417" y="4298261"/>
              <a:ext cx="4940287" cy="41942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6D88D9E-D799-4498-B18F-EAA12BCBCA4C}"/>
                </a:ext>
              </a:extLst>
            </p:cNvPr>
            <p:cNvSpPr/>
            <p:nvPr/>
          </p:nvSpPr>
          <p:spPr>
            <a:xfrm>
              <a:off x="6232413" y="4298261"/>
              <a:ext cx="412582" cy="3283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CD23C90-10E5-42CB-9C75-0FF37A55734E}"/>
              </a:ext>
            </a:extLst>
          </p:cNvPr>
          <p:cNvSpPr txBox="1"/>
          <p:nvPr/>
        </p:nvSpPr>
        <p:spPr>
          <a:xfrm>
            <a:off x="506704" y="1309141"/>
            <a:ext cx="4242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8x/daily GOCI data, 2011-present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38F8D1E-A218-4017-A929-C41A594D2087}"/>
              </a:ext>
            </a:extLst>
          </p:cNvPr>
          <p:cNvCxnSpPr>
            <a:cxnSpLocks/>
          </p:cNvCxnSpPr>
          <p:nvPr/>
        </p:nvCxnSpPr>
        <p:spPr bwMode="auto">
          <a:xfrm>
            <a:off x="4572000" y="2891015"/>
            <a:ext cx="914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71F5B8-59E6-4519-841B-9F800B5460BD}"/>
              </a:ext>
            </a:extLst>
          </p:cNvPr>
          <p:cNvSpPr txBox="1"/>
          <p:nvPr/>
        </p:nvSpPr>
        <p:spPr>
          <a:xfrm>
            <a:off x="5522626" y="2429350"/>
            <a:ext cx="323561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Random forest algorithm</a:t>
            </a:r>
          </a:p>
          <a:p>
            <a:r>
              <a:rPr lang="en-US" b="0" dirty="0">
                <a:solidFill>
                  <a:srgbClr val="FF0000"/>
                </a:solidFill>
              </a:rPr>
              <a:t>trained on PM</a:t>
            </a:r>
            <a:r>
              <a:rPr lang="en-US" b="0" baseline="-25000" dirty="0">
                <a:solidFill>
                  <a:srgbClr val="FF0000"/>
                </a:solidFill>
              </a:rPr>
              <a:t>2.5</a:t>
            </a:r>
            <a:r>
              <a:rPr lang="en-US" b="0" dirty="0">
                <a:solidFill>
                  <a:srgbClr val="FF0000"/>
                </a:solidFill>
              </a:rPr>
              <a:t> data subset</a:t>
            </a:r>
          </a:p>
          <a:p>
            <a:r>
              <a:rPr lang="en-US" b="0" dirty="0">
                <a:solidFill>
                  <a:srgbClr val="FF0000"/>
                </a:solidFill>
              </a:rPr>
              <a:t>For Korea, China, Japa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038B509-859E-4EEE-9C7A-DDB3C6752228}"/>
              </a:ext>
            </a:extLst>
          </p:cNvPr>
          <p:cNvCxnSpPr>
            <a:cxnSpLocks/>
            <a:stCxn id="10" idx="2"/>
          </p:cNvCxnSpPr>
          <p:nvPr/>
        </p:nvCxnSpPr>
        <p:spPr bwMode="auto">
          <a:xfrm>
            <a:off x="7140431" y="3352680"/>
            <a:ext cx="0" cy="9861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972BBCE-A2F0-4111-9A07-C191626734EF}"/>
              </a:ext>
            </a:extLst>
          </p:cNvPr>
          <p:cNvSpPr txBox="1"/>
          <p:nvPr/>
        </p:nvSpPr>
        <p:spPr>
          <a:xfrm>
            <a:off x="5981700" y="4358802"/>
            <a:ext cx="2667000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Inference of 24-h PM</a:t>
            </a:r>
            <a:r>
              <a:rPr lang="en-US" b="0" baseline="-25000" dirty="0">
                <a:solidFill>
                  <a:srgbClr val="FF0000"/>
                </a:solidFill>
              </a:rPr>
              <a:t>2.5</a:t>
            </a:r>
            <a:r>
              <a:rPr lang="en-US" b="0" dirty="0">
                <a:solidFill>
                  <a:srgbClr val="FF0000"/>
                </a:solidFill>
              </a:rPr>
              <a:t> </a:t>
            </a:r>
          </a:p>
          <a:p>
            <a:r>
              <a:rPr lang="en-US" b="0" dirty="0">
                <a:solidFill>
                  <a:srgbClr val="FF0000"/>
                </a:solidFill>
              </a:rPr>
              <a:t>at 6x6 km</a:t>
            </a:r>
            <a:r>
              <a:rPr lang="en-US" b="0" baseline="30000" dirty="0">
                <a:solidFill>
                  <a:srgbClr val="FF0000"/>
                </a:solidFill>
              </a:rPr>
              <a:t>2</a:t>
            </a:r>
            <a:r>
              <a:rPr lang="en-US" b="0" dirty="0">
                <a:solidFill>
                  <a:srgbClr val="FF0000"/>
                </a:solidFill>
              </a:rPr>
              <a:t> resolu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08E0EA-25C8-4097-8727-E341B3B017A2}"/>
              </a:ext>
            </a:extLst>
          </p:cNvPr>
          <p:cNvSpPr txBox="1"/>
          <p:nvPr/>
        </p:nvSpPr>
        <p:spPr>
          <a:xfrm>
            <a:off x="-1" y="6488668"/>
            <a:ext cx="4217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, in progress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4E84ACB-A679-4C08-B284-35B77B98A76C}"/>
              </a:ext>
            </a:extLst>
          </p:cNvPr>
          <p:cNvGrpSpPr/>
          <p:nvPr/>
        </p:nvGrpSpPr>
        <p:grpSpPr>
          <a:xfrm>
            <a:off x="7697345" y="5203606"/>
            <a:ext cx="1446655" cy="1600200"/>
            <a:chOff x="6504676" y="3156154"/>
            <a:chExt cx="1446655" cy="160020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73836EA-980E-4C1B-AAF8-699F81447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4676" y="3156154"/>
              <a:ext cx="1307334" cy="160020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84499DE-E344-4B61-8976-BEDDE889B088}"/>
                </a:ext>
              </a:extLst>
            </p:cNvPr>
            <p:cNvSpPr txBox="1"/>
            <p:nvPr/>
          </p:nvSpPr>
          <p:spPr>
            <a:xfrm>
              <a:off x="6505766" y="4517810"/>
              <a:ext cx="1445565" cy="1846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45720" tIns="0" rIns="45720" bIns="0" rtlCol="0">
              <a:spAutoFit/>
            </a:bodyPr>
            <a:lstStyle/>
            <a:p>
              <a:r>
                <a:rPr lang="en-US" sz="1200" dirty="0"/>
                <a:t>Drew Pendergra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6583422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AA1AC1-2109-41B8-BBF8-8B2FE1706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7561"/>
            <a:ext cx="8458201" cy="1143000"/>
          </a:xfrm>
        </p:spPr>
        <p:txBody>
          <a:bodyPr/>
          <a:lstStyle/>
          <a:p>
            <a:r>
              <a:rPr lang="en-US" dirty="0"/>
              <a:t>Evaluation of ML algorithm with independent 24h-PM</a:t>
            </a:r>
            <a:r>
              <a:rPr lang="en-US" baseline="-25000" dirty="0"/>
              <a:t>2.5</a:t>
            </a:r>
            <a:r>
              <a:rPr lang="en-US" dirty="0"/>
              <a:t> dat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3D3A92A-A8C5-4D54-8F1C-5EB6AD198159}"/>
              </a:ext>
            </a:extLst>
          </p:cNvPr>
          <p:cNvGrpSpPr/>
          <p:nvPr/>
        </p:nvGrpSpPr>
        <p:grpSpPr>
          <a:xfrm>
            <a:off x="1419345" y="1143000"/>
            <a:ext cx="6305309" cy="4175423"/>
            <a:chOff x="5543628" y="76287"/>
            <a:chExt cx="6305309" cy="4175423"/>
          </a:xfrm>
        </p:grpSpPr>
        <p:pic>
          <p:nvPicPr>
            <p:cNvPr id="4" name="Picture 3" descr="A screenshot of a computer&#10;&#10;Description automatically generated">
              <a:extLst>
                <a:ext uri="{FF2B5EF4-FFF2-40B4-BE49-F238E27FC236}">
                  <a16:creationId xmlns:a16="http://schemas.microsoft.com/office/drawing/2014/main" id="{4C3AF69C-9845-4D66-B5A0-B9D81F1692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6432" b="11820"/>
            <a:stretch/>
          </p:blipFill>
          <p:spPr>
            <a:xfrm>
              <a:off x="5543628" y="76287"/>
              <a:ext cx="6305309" cy="387046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87A7928-AA17-4222-B435-19A5F89B5805}"/>
                </a:ext>
              </a:extLst>
            </p:cNvPr>
            <p:cNvSpPr/>
            <p:nvPr/>
          </p:nvSpPr>
          <p:spPr>
            <a:xfrm>
              <a:off x="7422556" y="2300346"/>
              <a:ext cx="3994155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ean abs. err.: 5.50 ug/m</a:t>
              </a:r>
              <a:r>
                <a:rPr lang="en-US" sz="1600" baseline="30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  <a:p>
              <a:pPr algn="r"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ed. abs. err.: 3.18 ug/m</a:t>
              </a:r>
              <a:r>
                <a:rPr lang="en-US" sz="1600" baseline="30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3</a:t>
              </a:r>
            </a:p>
            <a:p>
              <a:pPr algn="r"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ean abs. % err.: 29.97%</a:t>
              </a:r>
            </a:p>
            <a:p>
              <a:pPr algn="r"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Med. abs. % err.: 16.77%</a:t>
              </a:r>
            </a:p>
          </p:txBody>
        </p:sp>
        <p:pic>
          <p:nvPicPr>
            <p:cNvPr id="6" name="Picture 5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9617421D-8F70-4338-8903-73FCEE10937B}"/>
                </a:ext>
              </a:extLst>
            </p:cNvPr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746" t="91397" r="32863" b="2842"/>
            <a:stretch/>
          </p:blipFill>
          <p:spPr>
            <a:xfrm>
              <a:off x="8074444" y="3940894"/>
              <a:ext cx="1843777" cy="310816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3D34F42-3B95-4EB9-9A34-BF3905028CE6}"/>
                </a:ext>
              </a:extLst>
            </p:cNvPr>
            <p:cNvSpPr/>
            <p:nvPr/>
          </p:nvSpPr>
          <p:spPr>
            <a:xfrm>
              <a:off x="6544108" y="784377"/>
              <a:ext cx="399415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R</a:t>
              </a:r>
              <a:r>
                <a:rPr lang="en-US" sz="1600" baseline="30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: 0.857</a:t>
              </a:r>
            </a:p>
            <a:p>
              <a:pPr>
                <a:tabLst>
                  <a:tab pos="355600" algn="l"/>
                  <a:tab pos="711200" algn="l"/>
                  <a:tab pos="1066800" algn="l"/>
                  <a:tab pos="1422400" algn="l"/>
                  <a:tab pos="1778000" algn="l"/>
                  <a:tab pos="2133600" algn="l"/>
                  <a:tab pos="2489200" algn="l"/>
                  <a:tab pos="2844800" algn="l"/>
                  <a:tab pos="3200400" algn="l"/>
                  <a:tab pos="3556000" algn="l"/>
                  <a:tab pos="3911600" algn="l"/>
                  <a:tab pos="4267200" algn="l"/>
                </a:tabLst>
              </a:pP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OOB R</a:t>
              </a:r>
              <a:r>
                <a:rPr lang="en-US" sz="1600" baseline="300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6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: 0.863</a:t>
              </a:r>
              <a:r>
                <a:rPr lang="en-US" sz="16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367574F-CF67-4AB4-9F71-C0F28711F401}"/>
              </a:ext>
            </a:extLst>
          </p:cNvPr>
          <p:cNvSpPr txBox="1"/>
          <p:nvPr/>
        </p:nvSpPr>
        <p:spPr>
          <a:xfrm>
            <a:off x="1419345" y="5419752"/>
            <a:ext cx="7191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Results are even better when examining monthly or annual dat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B08D47-DC50-430B-B29D-80C80988913D}"/>
              </a:ext>
            </a:extLst>
          </p:cNvPr>
          <p:cNvSpPr txBox="1"/>
          <p:nvPr/>
        </p:nvSpPr>
        <p:spPr>
          <a:xfrm>
            <a:off x="5793938" y="6396840"/>
            <a:ext cx="3350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, in progress</a:t>
            </a:r>
          </a:p>
        </p:txBody>
      </p:sp>
    </p:spTree>
    <p:extLst>
      <p:ext uri="{BB962C8B-B14F-4D97-AF65-F5344CB8AC3E}">
        <p14:creationId xmlns:p14="http://schemas.microsoft.com/office/powerpoint/2010/main" val="824667901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8D489-32BD-4C9A-AF85-EBB9B9299B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495"/>
            <a:ext cx="8763000" cy="1143000"/>
          </a:xfrm>
        </p:spPr>
        <p:txBody>
          <a:bodyPr/>
          <a:lstStyle/>
          <a:p>
            <a:r>
              <a:rPr lang="en-US" dirty="0"/>
              <a:t>Daily PM</a:t>
            </a:r>
            <a:r>
              <a:rPr lang="en-US" baseline="-25000" dirty="0"/>
              <a:t>2.5</a:t>
            </a:r>
            <a:r>
              <a:rPr lang="en-US" dirty="0"/>
              <a:t> mapping at 6x6 km</a:t>
            </a:r>
            <a:r>
              <a:rPr lang="en-US" baseline="30000" dirty="0"/>
              <a:t>2</a:t>
            </a:r>
            <a:r>
              <a:rPr lang="en-US" dirty="0"/>
              <a:t> resolution from GOCI data</a:t>
            </a:r>
          </a:p>
        </p:txBody>
      </p:sp>
      <p:pic>
        <p:nvPicPr>
          <p:cNvPr id="3" name="PMmaps_lat_daynum_avgrid" descr="PMmaps_lat_daynum_avgrid">
            <a:hlinkClick r:id="" action="ppaction://media"/>
            <a:extLst>
              <a:ext uri="{FF2B5EF4-FFF2-40B4-BE49-F238E27FC236}">
                <a16:creationId xmlns:a16="http://schemas.microsoft.com/office/drawing/2014/main" id="{D0B4E806-2F34-4BBB-A219-B0B5682E7D9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0350" t="6821" r="10193" b="10230"/>
          <a:stretch/>
        </p:blipFill>
        <p:spPr>
          <a:xfrm>
            <a:off x="228600" y="917311"/>
            <a:ext cx="5257800" cy="50233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E4C38D-1352-4533-A2A5-FA8DD1BB55FB}"/>
              </a:ext>
            </a:extLst>
          </p:cNvPr>
          <p:cNvSpPr txBox="1"/>
          <p:nvPr/>
        </p:nvSpPr>
        <p:spPr>
          <a:xfrm>
            <a:off x="5492646" y="2286000"/>
            <a:ext cx="39561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Next step is gap fill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FF0000"/>
                </a:solidFill>
              </a:rPr>
              <a:t>Spatial interpolation (splin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FF0000"/>
                </a:solidFill>
              </a:rPr>
              <a:t>Prior information</a:t>
            </a:r>
          </a:p>
          <a:p>
            <a:pPr marL="742950" lvl="1" indent="-285750">
              <a:buFontTx/>
              <a:buChar char="-"/>
            </a:pPr>
            <a:r>
              <a:rPr lang="en-US" b="0" dirty="0">
                <a:solidFill>
                  <a:srgbClr val="FF0000"/>
                </a:solidFill>
              </a:rPr>
              <a:t>observation days</a:t>
            </a:r>
          </a:p>
          <a:p>
            <a:pPr marL="742950" lvl="1" indent="-285750">
              <a:buFontTx/>
              <a:buChar char="-"/>
            </a:pPr>
            <a:r>
              <a:rPr lang="en-US" b="0" dirty="0">
                <a:solidFill>
                  <a:srgbClr val="FF0000"/>
                </a:solidFill>
              </a:rPr>
              <a:t>chemical transport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DA2042-3009-44C5-8385-044F6A00B680}"/>
              </a:ext>
            </a:extLst>
          </p:cNvPr>
          <p:cNvSpPr txBox="1"/>
          <p:nvPr/>
        </p:nvSpPr>
        <p:spPr>
          <a:xfrm>
            <a:off x="5562600" y="639684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, in progress</a:t>
            </a:r>
          </a:p>
        </p:txBody>
      </p:sp>
    </p:spTree>
    <p:extLst>
      <p:ext uri="{BB962C8B-B14F-4D97-AF65-F5344CB8AC3E}">
        <p14:creationId xmlns:p14="http://schemas.microsoft.com/office/powerpoint/2010/main" val="25014938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156BA-BC42-439B-91AB-DC8C6B251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 of thin plate spline gap-filling for Korea</a:t>
            </a:r>
          </a:p>
        </p:txBody>
      </p:sp>
      <p:pic>
        <p:nvPicPr>
          <p:cNvPr id="3" name="PMmaps_lat_daynum_avgrid_gapfilled_korea_10daytps" descr="PMmaps_lat_daynum_avgrid_gapfilled_korea_10daytps">
            <a:hlinkClick r:id="" action="ppaction://media"/>
            <a:extLst>
              <a:ext uri="{FF2B5EF4-FFF2-40B4-BE49-F238E27FC236}">
                <a16:creationId xmlns:a16="http://schemas.microsoft.com/office/drawing/2014/main" id="{E9173791-EEB1-4034-81B5-0DB62C0D53F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9778" t="6933" r="11397" b="9308"/>
          <a:stretch/>
        </p:blipFill>
        <p:spPr>
          <a:xfrm>
            <a:off x="381000" y="1503254"/>
            <a:ext cx="5671820" cy="48213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BD3C286-3520-4136-8B86-0EA6A83EADEC}"/>
              </a:ext>
            </a:extLst>
          </p:cNvPr>
          <p:cNvSpPr txBox="1"/>
          <p:nvPr/>
        </p:nvSpPr>
        <p:spPr>
          <a:xfrm>
            <a:off x="5562600" y="639684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, in progress</a:t>
            </a:r>
          </a:p>
        </p:txBody>
      </p:sp>
    </p:spTree>
    <p:extLst>
      <p:ext uri="{BB962C8B-B14F-4D97-AF65-F5344CB8AC3E}">
        <p14:creationId xmlns:p14="http://schemas.microsoft.com/office/powerpoint/2010/main" val="59114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11074F-9739-4193-985E-1D44756419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dirty="0"/>
              <a:t>PM</a:t>
            </a:r>
            <a:r>
              <a:rPr lang="en-US" baseline="-25000" dirty="0"/>
              <a:t>2.5</a:t>
            </a:r>
            <a:r>
              <a:rPr lang="en-US" dirty="0"/>
              <a:t> mapping from GOCI data for random day in Seoul</a:t>
            </a:r>
          </a:p>
        </p:txBody>
      </p:sp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9B7591F8-8D6F-4B63-B895-52DEE906D5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302" t="11662" r="13698" b="9385"/>
          <a:stretch/>
        </p:blipFill>
        <p:spPr>
          <a:xfrm>
            <a:off x="2251147" y="739727"/>
            <a:ext cx="6622906" cy="51999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00682AA-8161-44B8-B635-A6F14E34DDAF}"/>
              </a:ext>
            </a:extLst>
          </p:cNvPr>
          <p:cNvSpPr txBox="1"/>
          <p:nvPr/>
        </p:nvSpPr>
        <p:spPr>
          <a:xfrm>
            <a:off x="419100" y="5835134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High success in reproducing observed spatial patterns at 6x6 km</a:t>
            </a:r>
            <a:r>
              <a:rPr lang="en-US" b="0" baseline="30000" dirty="0"/>
              <a:t>2</a:t>
            </a:r>
            <a:r>
              <a:rPr lang="en-US" b="0" dirty="0"/>
              <a:t> resolu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C17122-5751-4125-8564-D1FC35860BBB}"/>
              </a:ext>
            </a:extLst>
          </p:cNvPr>
          <p:cNvSpPr txBox="1"/>
          <p:nvPr/>
        </p:nvSpPr>
        <p:spPr>
          <a:xfrm>
            <a:off x="5562600" y="639684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, in progres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6F6C68-D480-4A78-8B6E-933D397AE4EC}"/>
              </a:ext>
            </a:extLst>
          </p:cNvPr>
          <p:cNvSpPr txBox="1"/>
          <p:nvPr/>
        </p:nvSpPr>
        <p:spPr>
          <a:xfrm>
            <a:off x="419099" y="2667000"/>
            <a:ext cx="1832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Circles are </a:t>
            </a:r>
          </a:p>
          <a:p>
            <a:r>
              <a:rPr lang="en-US" b="0" dirty="0" err="1">
                <a:solidFill>
                  <a:srgbClr val="FF0000"/>
                </a:solidFill>
              </a:rPr>
              <a:t>AirKorea</a:t>
            </a:r>
            <a:r>
              <a:rPr lang="en-US" b="0" dirty="0">
                <a:solidFill>
                  <a:srgbClr val="FF0000"/>
                </a:solidFill>
              </a:rPr>
              <a:t> data</a:t>
            </a:r>
          </a:p>
        </p:txBody>
      </p:sp>
    </p:spTree>
    <p:extLst>
      <p:ext uri="{BB962C8B-B14F-4D97-AF65-F5344CB8AC3E}">
        <p14:creationId xmlns:p14="http://schemas.microsoft.com/office/powerpoint/2010/main" val="3627387136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EFD70-F416-4A4F-A88C-C050056AFA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-304800"/>
            <a:ext cx="7772400" cy="1143000"/>
          </a:xfrm>
        </p:spPr>
        <p:txBody>
          <a:bodyPr/>
          <a:lstStyle/>
          <a:p>
            <a:r>
              <a:rPr lang="en-US" dirty="0"/>
              <a:t>Other work in progre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AA6778-306C-4121-80B8-FB719DADC319}"/>
              </a:ext>
            </a:extLst>
          </p:cNvPr>
          <p:cNvSpPr txBox="1"/>
          <p:nvPr/>
        </p:nvSpPr>
        <p:spPr>
          <a:xfrm>
            <a:off x="-64957" y="990600"/>
            <a:ext cx="7608757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Evaluation of VOC inventories and recent trends in China and Korea using TROPOMI satellite data </a:t>
            </a:r>
            <a:r>
              <a:rPr lang="en-US" b="0" dirty="0">
                <a:solidFill>
                  <a:srgbClr val="FF0000"/>
                </a:solidFill>
              </a:rPr>
              <a:t>(Ke Li)</a:t>
            </a:r>
          </a:p>
          <a:p>
            <a:endParaRPr lang="en-US" b="0" dirty="0"/>
          </a:p>
          <a:p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New size-resolved VBS approach to model SOA in KORUS-AQ data </a:t>
            </a:r>
            <a:r>
              <a:rPr lang="en-US" b="0" dirty="0">
                <a:solidFill>
                  <a:srgbClr val="FF0000"/>
                </a:solidFill>
              </a:rPr>
              <a:t>(Jared Brew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/>
          </a:p>
          <a:p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Integrated analysis of surface ozone over Korea using </a:t>
            </a:r>
            <a:r>
              <a:rPr lang="en-US" b="0" dirty="0" err="1"/>
              <a:t>AirKorea</a:t>
            </a:r>
            <a:r>
              <a:rPr lang="en-US" b="0" dirty="0"/>
              <a:t>, aircraft, </a:t>
            </a:r>
            <a:r>
              <a:rPr lang="en-US" b="0" dirty="0" err="1"/>
              <a:t>sonde</a:t>
            </a:r>
            <a:r>
              <a:rPr lang="en-US" b="0" dirty="0"/>
              <a:t>, and satellite data </a:t>
            </a:r>
            <a:r>
              <a:rPr lang="en-US" b="0" dirty="0">
                <a:solidFill>
                  <a:srgbClr val="FF0000"/>
                </a:solidFill>
              </a:rPr>
              <a:t>(Nadia </a:t>
            </a:r>
            <a:r>
              <a:rPr lang="en-US" b="0" dirty="0" err="1">
                <a:solidFill>
                  <a:srgbClr val="FF0000"/>
                </a:solidFill>
              </a:rPr>
              <a:t>Colombi</a:t>
            </a:r>
            <a:r>
              <a:rPr lang="en-US" b="0" dirty="0">
                <a:solidFill>
                  <a:srgbClr val="FF0000"/>
                </a:solidFill>
              </a:rPr>
              <a:t>)</a:t>
            </a:r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WRF-GEOS-Chem simulation of Korea air quality during KORUS-AQ </a:t>
            </a:r>
            <a:r>
              <a:rPr lang="en-US" b="0" dirty="0">
                <a:solidFill>
                  <a:srgbClr val="FF0000"/>
                </a:solidFill>
              </a:rPr>
              <a:t>(Haipeng Lin)</a:t>
            </a:r>
          </a:p>
          <a:p>
            <a:endParaRPr lang="en-US" b="0" dirty="0"/>
          </a:p>
          <a:p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Sources of oxygenated VOCs during KORUS-AQ and implications for SOA formation </a:t>
            </a:r>
            <a:r>
              <a:rPr lang="en-US" b="0" dirty="0">
                <a:solidFill>
                  <a:srgbClr val="FF0000"/>
                </a:solidFill>
              </a:rPr>
              <a:t>(Ellie Beaudry)</a:t>
            </a:r>
          </a:p>
        </p:txBody>
      </p:sp>
      <p:pic>
        <p:nvPicPr>
          <p:cNvPr id="5" name="Picture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EB047A41-9119-485A-AD90-F01DD628CC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5555" r="64166" b="72222"/>
          <a:stretch/>
        </p:blipFill>
        <p:spPr>
          <a:xfrm>
            <a:off x="7723057" y="587114"/>
            <a:ext cx="838200" cy="1143000"/>
          </a:xfrm>
          <a:prstGeom prst="rect">
            <a:avLst/>
          </a:prstGeom>
        </p:spPr>
      </p:pic>
      <p:pic>
        <p:nvPicPr>
          <p:cNvPr id="7" name="Picture 6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89FA7125-6E2C-427C-9080-935A27A6CF7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29259" r="85833" b="50000"/>
          <a:stretch/>
        </p:blipFill>
        <p:spPr>
          <a:xfrm>
            <a:off x="7723057" y="1763842"/>
            <a:ext cx="838200" cy="1066800"/>
          </a:xfrm>
          <a:prstGeom prst="rect">
            <a:avLst/>
          </a:prstGeom>
        </p:spPr>
      </p:pic>
      <p:pic>
        <p:nvPicPr>
          <p:cNvPr id="10" name="Picture 9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DB1FDE35-069B-4437-9991-45460733D4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3" t="73703" r="75000" b="2593"/>
          <a:stretch/>
        </p:blipFill>
        <p:spPr>
          <a:xfrm>
            <a:off x="7723057" y="2875613"/>
            <a:ext cx="838200" cy="1219200"/>
          </a:xfrm>
          <a:prstGeom prst="rect">
            <a:avLst/>
          </a:prstGeom>
        </p:spPr>
      </p:pic>
      <p:pic>
        <p:nvPicPr>
          <p:cNvPr id="13" name="Picture 12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FB022657-2A06-4391-AC8A-BB7332577EB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72222" r="84167" b="5555"/>
          <a:stretch/>
        </p:blipFill>
        <p:spPr>
          <a:xfrm>
            <a:off x="7734300" y="4114800"/>
            <a:ext cx="838200" cy="1143000"/>
          </a:xfrm>
          <a:prstGeom prst="rect">
            <a:avLst/>
          </a:prstGeom>
        </p:spPr>
      </p:pic>
      <p:pic>
        <p:nvPicPr>
          <p:cNvPr id="15" name="Picture 1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5C5AD045-D393-4757-B96B-DEE9A4E5571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67" t="73704" r="5833" b="8115"/>
          <a:stretch/>
        </p:blipFill>
        <p:spPr>
          <a:xfrm>
            <a:off x="7734299" y="5289029"/>
            <a:ext cx="838199" cy="114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78698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CF3A5-A037-423D-8553-27F5FC489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2771" y="-331636"/>
            <a:ext cx="7772400" cy="1143000"/>
          </a:xfrm>
        </p:spPr>
        <p:txBody>
          <a:bodyPr/>
          <a:lstStyle/>
          <a:p>
            <a:r>
              <a:rPr lang="en-US" dirty="0"/>
              <a:t>Summary of work previously presented in interim repor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971244-30D0-4DEF-ACEF-B41F32B8958C}"/>
              </a:ext>
            </a:extLst>
          </p:cNvPr>
          <p:cNvSpPr/>
          <p:nvPr/>
        </p:nvSpPr>
        <p:spPr>
          <a:xfrm>
            <a:off x="84877" y="582175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latin typeface="Source Sans Pro" panose="020B0503030403020204" pitchFamily="34" charset="0"/>
              </a:rPr>
              <a:t>1. Wang, J., J. Li, J. Ye, J. Zhao, Y. Wu, J. Hu, D. Liu, D. </a:t>
            </a:r>
            <a:r>
              <a:rPr lang="en-US" b="0" dirty="0" err="1">
                <a:latin typeface="Source Sans Pro" panose="020B0503030403020204" pitchFamily="34" charset="0"/>
              </a:rPr>
              <a:t>Nie</a:t>
            </a:r>
            <a:r>
              <a:rPr lang="en-US" b="0" dirty="0">
                <a:latin typeface="Source Sans Pro" panose="020B0503030403020204" pitchFamily="34" charset="0"/>
              </a:rPr>
              <a:t>, F. Shen, X. Huang, D. Huang, D. Ji, X. Sun, W. Xu, J. Guo, S. Song, Y. Qin, P. Liu, J.R. Turner, H.C. Lee, S. Hwang, H. Liao, S.T. Martin, Q. Zhang, M. Chen, Y. Sun, X. Ge, and D.J. Jacob, </a:t>
            </a:r>
            <a:r>
              <a:rPr lang="en-US" i="1" dirty="0">
                <a:latin typeface="Source Sans Pro" panose="020B0503030403020204" pitchFamily="34" charset="0"/>
              </a:rPr>
              <a:t>Fast sulfate formation from oxidation of SO</a:t>
            </a:r>
            <a:r>
              <a:rPr lang="en-US" i="1" baseline="-25000" dirty="0">
                <a:latin typeface="Source Sans Pro" panose="020B0503030403020204" pitchFamily="34" charset="0"/>
              </a:rPr>
              <a:t>2</a:t>
            </a:r>
            <a:r>
              <a:rPr lang="en-US" i="1" dirty="0">
                <a:latin typeface="Source Sans Pro" panose="020B0503030403020204" pitchFamily="34" charset="0"/>
              </a:rPr>
              <a:t> by NO</a:t>
            </a:r>
            <a:r>
              <a:rPr lang="en-US" i="1" baseline="-25000" dirty="0">
                <a:latin typeface="Source Sans Pro" panose="020B0503030403020204" pitchFamily="34" charset="0"/>
              </a:rPr>
              <a:t>2 </a:t>
            </a:r>
            <a:r>
              <a:rPr lang="en-US" i="1" dirty="0">
                <a:latin typeface="Source Sans Pro" panose="020B0503030403020204" pitchFamily="34" charset="0"/>
              </a:rPr>
              <a:t>and HONO observed in Beijing haze</a:t>
            </a:r>
            <a:r>
              <a:rPr lang="en-US" b="0" dirty="0">
                <a:latin typeface="Source Sans Pro" panose="020B0503030403020204" pitchFamily="34" charset="0"/>
              </a:rPr>
              <a:t>, </a:t>
            </a:r>
            <a:r>
              <a:rPr lang="en-US" b="0" u="sng" dirty="0">
                <a:latin typeface="Source Sans Pro" panose="020B0503030403020204" pitchFamily="34" charset="0"/>
              </a:rPr>
              <a:t>Nature Comm., 11</a:t>
            </a:r>
            <a:r>
              <a:rPr lang="en-US" b="0" dirty="0">
                <a:latin typeface="Source Sans Pro" panose="020B0503030403020204" pitchFamily="34" charset="0"/>
              </a:rPr>
              <a:t>, 2844, 2020.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96ED4AF-F85B-43E5-BF8A-316E082EDD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457" y="1725175"/>
            <a:ext cx="6794382" cy="193403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AEAAAEFB-1BFA-4D29-8EB8-0E968EC5457D}"/>
              </a:ext>
            </a:extLst>
          </p:cNvPr>
          <p:cNvSpPr/>
          <p:nvPr/>
        </p:nvSpPr>
        <p:spPr>
          <a:xfrm>
            <a:off x="176981" y="3596181"/>
            <a:ext cx="8975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latin typeface="Source Sans Pro" panose="020B0503030403020204" pitchFamily="34" charset="0"/>
              </a:rPr>
              <a:t>2. Zhai, S., D.J. Jacob, X. Wang, Z. Liu, T. Wen, V. Shah, K. Li, J. Moch, K.H. Bates, S. Song, L. Shen, Y. Zhang, G. Luo, F. Yu, Y. Sun, L. Wang, M. Qi, J. Tao, K. </a:t>
            </a:r>
            <a:r>
              <a:rPr lang="en-US" b="0" dirty="0" err="1">
                <a:latin typeface="Source Sans Pro" panose="020B0503030403020204" pitchFamily="34" charset="0"/>
              </a:rPr>
              <a:t>Gui</a:t>
            </a:r>
            <a:r>
              <a:rPr lang="en-US" b="0" dirty="0">
                <a:latin typeface="Source Sans Pro" panose="020B0503030403020204" pitchFamily="34" charset="0"/>
              </a:rPr>
              <a:t>, H. Xu, Q. Zhang, T. Zhao, H.C. Lee, H. Choi, and H. Liao, </a:t>
            </a:r>
            <a:r>
              <a:rPr lang="en-US" i="1" dirty="0">
                <a:latin typeface="Source Sans Pro" panose="020B0503030403020204" pitchFamily="34" charset="0"/>
              </a:rPr>
              <a:t>Controlling particulate nitrate pollution in China</a:t>
            </a:r>
            <a:r>
              <a:rPr lang="en-US" b="0" dirty="0">
                <a:latin typeface="Source Sans Pro" panose="020B0503030403020204" pitchFamily="34" charset="0"/>
              </a:rPr>
              <a:t>, submitted to </a:t>
            </a:r>
            <a:r>
              <a:rPr lang="en-US" b="0" u="sng" dirty="0">
                <a:latin typeface="Source Sans Pro" panose="020B0503030403020204" pitchFamily="34" charset="0"/>
              </a:rPr>
              <a:t>Nature Geoscience</a:t>
            </a:r>
            <a:r>
              <a:rPr lang="en-US" b="0" dirty="0">
                <a:latin typeface="Source Sans Pro" panose="020B0503030403020204" pitchFamily="34" charset="0"/>
              </a:rPr>
              <a:t>, 2020.</a:t>
            </a:r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66D0A7E-D3E2-4AB7-B820-C551DAC7C6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442" y="4573019"/>
            <a:ext cx="7140773" cy="230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5018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A9F549-85B6-4467-A42B-61E230197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2400" y="-162245"/>
            <a:ext cx="9296400" cy="1143000"/>
          </a:xfrm>
        </p:spPr>
        <p:txBody>
          <a:bodyPr/>
          <a:lstStyle/>
          <a:p>
            <a:r>
              <a:rPr lang="en-US" sz="2000" dirty="0"/>
              <a:t>Secondary organic aerosol (SOA) in Beijing winter haze </a:t>
            </a:r>
            <a:br>
              <a:rPr lang="en-US" sz="2000" dirty="0"/>
            </a:br>
            <a:r>
              <a:rPr lang="en-US" sz="2000" dirty="0"/>
              <a:t>produced by aqueous-phase oxidation of fossil fuel primary OA (FF-POA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98F83A-AB9C-47A6-B1DB-79AB25C1E912}"/>
              </a:ext>
            </a:extLst>
          </p:cNvPr>
          <p:cNvSpPr txBox="1"/>
          <p:nvPr/>
        </p:nvSpPr>
        <p:spPr>
          <a:xfrm>
            <a:off x="2148838" y="5913294"/>
            <a:ext cx="6995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Highly oxidized aqueous SOA (</a:t>
            </a:r>
            <a:r>
              <a:rPr lang="en-US" b="0" dirty="0" err="1"/>
              <a:t>aq</a:t>
            </a:r>
            <a:r>
              <a:rPr lang="en-US" b="0" dirty="0"/>
              <a:t>-SOA) is produced rapidly at high RH in correlation with sulfate while fossil fuel POA declin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9EFD73-19A2-44CD-963B-C986D6C6A939}"/>
              </a:ext>
            </a:extLst>
          </p:cNvPr>
          <p:cNvSpPr txBox="1"/>
          <p:nvPr/>
        </p:nvSpPr>
        <p:spPr>
          <a:xfrm>
            <a:off x="5986320" y="6538808"/>
            <a:ext cx="3876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Wang et al., submitted to PNA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722414-1267-4BA7-9D69-D75CBD0675E4}"/>
              </a:ext>
            </a:extLst>
          </p:cNvPr>
          <p:cNvGrpSpPr/>
          <p:nvPr/>
        </p:nvGrpSpPr>
        <p:grpSpPr>
          <a:xfrm>
            <a:off x="1317375" y="937802"/>
            <a:ext cx="8092328" cy="4941816"/>
            <a:chOff x="603644" y="698527"/>
            <a:chExt cx="8092328" cy="494181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A11AA0A-BCE9-4619-818E-4167DE37E164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149" b="24896"/>
            <a:stretch/>
          </p:blipFill>
          <p:spPr bwMode="auto">
            <a:xfrm>
              <a:off x="767955" y="3729763"/>
              <a:ext cx="7455690" cy="137986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2C4FE2A-CE8A-4D70-86CF-3A87EEEE7734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00" b="60706"/>
            <a:stretch/>
          </p:blipFill>
          <p:spPr bwMode="auto">
            <a:xfrm>
              <a:off x="767955" y="1288466"/>
              <a:ext cx="7455690" cy="254744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41E381B-4AA7-4202-A9EE-4BF01C2AC146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511"/>
            <a:stretch/>
          </p:blipFill>
          <p:spPr bwMode="auto">
            <a:xfrm>
              <a:off x="767955" y="4876800"/>
              <a:ext cx="7455690" cy="76354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36F69433-BB3B-4E55-825D-3FF5CCA81329}"/>
                </a:ext>
              </a:extLst>
            </p:cNvPr>
            <p:cNvSpPr/>
            <p:nvPr/>
          </p:nvSpPr>
          <p:spPr bwMode="auto">
            <a:xfrm>
              <a:off x="603644" y="1144543"/>
              <a:ext cx="832510" cy="3195094"/>
            </a:xfrm>
            <a:custGeom>
              <a:avLst/>
              <a:gdLst>
                <a:gd name="connsiteX0" fmla="*/ 30996 w 588935"/>
                <a:gd name="connsiteY0" fmla="*/ 0 h 2293749"/>
                <a:gd name="connsiteX1" fmla="*/ 402956 w 588935"/>
                <a:gd name="connsiteY1" fmla="*/ 46495 h 2293749"/>
                <a:gd name="connsiteX2" fmla="*/ 433952 w 588935"/>
                <a:gd name="connsiteY2" fmla="*/ 1518834 h 2293749"/>
                <a:gd name="connsiteX3" fmla="*/ 588935 w 588935"/>
                <a:gd name="connsiteY3" fmla="*/ 1611824 h 2293749"/>
                <a:gd name="connsiteX4" fmla="*/ 542440 w 588935"/>
                <a:gd name="connsiteY4" fmla="*/ 2293749 h 2293749"/>
                <a:gd name="connsiteX5" fmla="*/ 0 w 588935"/>
                <a:gd name="connsiteY5" fmla="*/ 2169763 h 2293749"/>
                <a:gd name="connsiteX6" fmla="*/ 30996 w 588935"/>
                <a:gd name="connsiteY6" fmla="*/ 0 h 2293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8935" h="2293749">
                  <a:moveTo>
                    <a:pt x="30996" y="0"/>
                  </a:moveTo>
                  <a:lnTo>
                    <a:pt x="402956" y="46495"/>
                  </a:lnTo>
                  <a:lnTo>
                    <a:pt x="433952" y="1518834"/>
                  </a:lnTo>
                  <a:lnTo>
                    <a:pt x="588935" y="1611824"/>
                  </a:lnTo>
                  <a:lnTo>
                    <a:pt x="542440" y="2293749"/>
                  </a:lnTo>
                  <a:lnTo>
                    <a:pt x="0" y="2169763"/>
                  </a:lnTo>
                  <a:lnTo>
                    <a:pt x="30996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2D11C21-B4D4-405F-AF84-E958531F469D}"/>
                </a:ext>
              </a:extLst>
            </p:cNvPr>
            <p:cNvSpPr/>
            <p:nvPr/>
          </p:nvSpPr>
          <p:spPr bwMode="auto">
            <a:xfrm>
              <a:off x="7877161" y="4048193"/>
              <a:ext cx="346484" cy="106143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093FB4F-8C05-43FD-BA85-954758188F12}"/>
                </a:ext>
              </a:extLst>
            </p:cNvPr>
            <p:cNvSpPr txBox="1"/>
            <p:nvPr/>
          </p:nvSpPr>
          <p:spPr>
            <a:xfrm flipH="1">
              <a:off x="2792603" y="959877"/>
              <a:ext cx="525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/>
                <a:t>moderate RH                   high RH        </a:t>
              </a:r>
              <a:r>
                <a:rPr lang="en-US" b="0" dirty="0">
                  <a:solidFill>
                    <a:srgbClr val="00B0F0"/>
                  </a:solidFill>
                </a:rPr>
                <a:t>cold front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08CCA42-62AA-4218-A443-34ED8930777F}"/>
                </a:ext>
              </a:extLst>
            </p:cNvPr>
            <p:cNvSpPr txBox="1"/>
            <p:nvPr/>
          </p:nvSpPr>
          <p:spPr>
            <a:xfrm flipH="1">
              <a:off x="1700810" y="698527"/>
              <a:ext cx="69951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ecember 16-22 2016 winter haze event at Beijing IAP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5C1D09D-8A50-4798-B92A-47DC183733A6}"/>
                </a:ext>
              </a:extLst>
            </p:cNvPr>
            <p:cNvSpPr txBox="1"/>
            <p:nvPr/>
          </p:nvSpPr>
          <p:spPr>
            <a:xfrm rot="16200000">
              <a:off x="142577" y="3526503"/>
              <a:ext cx="1981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/>
                <a:t>SP-AMS (</a:t>
              </a:r>
              <a:r>
                <a:rPr lang="el-GR" b="0" dirty="0"/>
                <a:t>μ</a:t>
              </a:r>
              <a:r>
                <a:rPr lang="en-US" b="0" dirty="0"/>
                <a:t>g m</a:t>
              </a:r>
              <a:r>
                <a:rPr lang="en-US" b="0" baseline="30000" dirty="0"/>
                <a:t>-3</a:t>
              </a:r>
              <a:r>
                <a:rPr lang="en-US" b="0" dirty="0"/>
                <a:t>)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CFE16C2-4B50-45AC-A35C-CABD23DC6BC1}"/>
              </a:ext>
            </a:extLst>
          </p:cNvPr>
          <p:cNvGrpSpPr/>
          <p:nvPr/>
        </p:nvGrpSpPr>
        <p:grpSpPr>
          <a:xfrm>
            <a:off x="390203" y="4946878"/>
            <a:ext cx="1456705" cy="1899164"/>
            <a:chOff x="74256" y="4742683"/>
            <a:chExt cx="1432744" cy="2084068"/>
          </a:xfrm>
        </p:grpSpPr>
        <p:pic>
          <p:nvPicPr>
            <p:cNvPr id="16" name="Picture 2" descr="http://acmg.seas.harvard.edu/jlaqc/images/wang_junfeng.JPG">
              <a:extLst>
                <a:ext uri="{FF2B5EF4-FFF2-40B4-BE49-F238E27FC236}">
                  <a16:creationId xmlns:a16="http://schemas.microsoft.com/office/drawing/2014/main" id="{50EFA46B-0052-4305-81A6-882F5D2054B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10" r="4226"/>
            <a:stretch/>
          </p:blipFill>
          <p:spPr bwMode="auto">
            <a:xfrm>
              <a:off x="74256" y="4742683"/>
              <a:ext cx="1432744" cy="20840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16AFA3E-4F35-48E6-81D1-BC30420918AD}"/>
                </a:ext>
              </a:extLst>
            </p:cNvPr>
            <p:cNvSpPr txBox="1"/>
            <p:nvPr/>
          </p:nvSpPr>
          <p:spPr>
            <a:xfrm>
              <a:off x="95509" y="6574353"/>
              <a:ext cx="1316124" cy="2154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lIns="45720" tIns="0" rIns="45720" bIns="0" rtlCol="0">
              <a:spAutoFit/>
            </a:bodyPr>
            <a:lstStyle/>
            <a:p>
              <a:r>
                <a:rPr lang="en-US" sz="1400" dirty="0"/>
                <a:t>Junfeng Wa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19800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A5BDA-0EC1-48C7-8454-6FD56CE5F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0" y="-225877"/>
            <a:ext cx="8801100" cy="1143000"/>
          </a:xfrm>
        </p:spPr>
        <p:txBody>
          <a:bodyPr/>
          <a:lstStyle/>
          <a:p>
            <a:r>
              <a:rPr lang="en-US" dirty="0"/>
              <a:t>PAH ring-breaking: pathway for oxidation of FF-POA to </a:t>
            </a:r>
            <a:r>
              <a:rPr lang="en-US" dirty="0" err="1"/>
              <a:t>aq</a:t>
            </a:r>
            <a:r>
              <a:rPr lang="en-US" dirty="0"/>
              <a:t>-SO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2EC53FC-A1E2-4F2B-A68B-ACC58F9CD3A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9" y="1066799"/>
            <a:ext cx="3482276" cy="332898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CEF2FB7-50F2-4E93-864D-0C46124C9869}"/>
              </a:ext>
            </a:extLst>
          </p:cNvPr>
          <p:cNvGrpSpPr/>
          <p:nvPr/>
        </p:nvGrpSpPr>
        <p:grpSpPr>
          <a:xfrm>
            <a:off x="4224580" y="881062"/>
            <a:ext cx="4610100" cy="3514725"/>
            <a:chOff x="3562350" y="695325"/>
            <a:chExt cx="4610100" cy="3514725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ABDDDB0-1B69-45D2-8B67-998AD12D63F1}"/>
                </a:ext>
              </a:extLst>
            </p:cNvPr>
            <p:cNvGrpSpPr/>
            <p:nvPr/>
          </p:nvGrpSpPr>
          <p:grpSpPr>
            <a:xfrm>
              <a:off x="3562350" y="695325"/>
              <a:ext cx="4610100" cy="3514725"/>
              <a:chOff x="4191000" y="1295400"/>
              <a:chExt cx="3879214" cy="327660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D722EBB-E946-4416-B76D-EBAD8F602C75}"/>
                  </a:ext>
                </a:extLst>
              </p:cNvPr>
              <p:cNvPicPr/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4438"/>
              <a:stretch/>
            </p:blipFill>
            <p:spPr bwMode="auto">
              <a:xfrm>
                <a:off x="4191000" y="1295400"/>
                <a:ext cx="3879214" cy="3276600"/>
              </a:xfrm>
              <a:prstGeom prst="rect">
                <a:avLst/>
              </a:prstGeom>
              <a:noFill/>
            </p:spPr>
          </p:pic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F9FA8F2-6EEE-4824-A014-12984F9508F4}"/>
                  </a:ext>
                </a:extLst>
              </p:cNvPr>
              <p:cNvSpPr/>
              <p:nvPr/>
            </p:nvSpPr>
            <p:spPr bwMode="auto">
              <a:xfrm>
                <a:off x="4343400" y="1371600"/>
                <a:ext cx="228600" cy="304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34" charset="0"/>
                </a:endParaRPr>
              </a:p>
            </p:txBody>
          </p:sp>
        </p:grp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8899C120-B2DC-4B2C-AA15-0054C4B3CCF6}"/>
                </a:ext>
              </a:extLst>
            </p:cNvPr>
            <p:cNvSpPr/>
            <p:nvPr/>
          </p:nvSpPr>
          <p:spPr bwMode="auto">
            <a:xfrm>
              <a:off x="5439905" y="2092271"/>
              <a:ext cx="1921790" cy="697424"/>
            </a:xfrm>
            <a:custGeom>
              <a:avLst/>
              <a:gdLst>
                <a:gd name="connsiteX0" fmla="*/ 0 w 1921790"/>
                <a:gd name="connsiteY0" fmla="*/ 387458 h 697424"/>
                <a:gd name="connsiteX1" fmla="*/ 836909 w 1921790"/>
                <a:gd name="connsiteY1" fmla="*/ 0 h 697424"/>
                <a:gd name="connsiteX2" fmla="*/ 1038387 w 1921790"/>
                <a:gd name="connsiteY2" fmla="*/ 247973 h 697424"/>
                <a:gd name="connsiteX3" fmla="*/ 1890793 w 1921790"/>
                <a:gd name="connsiteY3" fmla="*/ 232475 h 697424"/>
                <a:gd name="connsiteX4" fmla="*/ 1921790 w 1921790"/>
                <a:gd name="connsiteY4" fmla="*/ 402956 h 697424"/>
                <a:gd name="connsiteX5" fmla="*/ 1425844 w 1921790"/>
                <a:gd name="connsiteY5" fmla="*/ 542441 h 697424"/>
                <a:gd name="connsiteX6" fmla="*/ 1317356 w 1921790"/>
                <a:gd name="connsiteY6" fmla="*/ 697424 h 697424"/>
                <a:gd name="connsiteX7" fmla="*/ 123987 w 1921790"/>
                <a:gd name="connsiteY7" fmla="*/ 681926 h 697424"/>
                <a:gd name="connsiteX8" fmla="*/ 0 w 1921790"/>
                <a:gd name="connsiteY8" fmla="*/ 387458 h 697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21790" h="697424">
                  <a:moveTo>
                    <a:pt x="0" y="387458"/>
                  </a:moveTo>
                  <a:lnTo>
                    <a:pt x="836909" y="0"/>
                  </a:lnTo>
                  <a:lnTo>
                    <a:pt x="1038387" y="247973"/>
                  </a:lnTo>
                  <a:lnTo>
                    <a:pt x="1890793" y="232475"/>
                  </a:lnTo>
                  <a:lnTo>
                    <a:pt x="1921790" y="402956"/>
                  </a:lnTo>
                  <a:lnTo>
                    <a:pt x="1425844" y="542441"/>
                  </a:lnTo>
                  <a:lnTo>
                    <a:pt x="1317356" y="697424"/>
                  </a:lnTo>
                  <a:lnTo>
                    <a:pt x="123987" y="681926"/>
                  </a:lnTo>
                  <a:lnTo>
                    <a:pt x="0" y="387458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D9EC106-9742-4F60-B01C-97241EC0AB52}"/>
                </a:ext>
              </a:extLst>
            </p:cNvPr>
            <p:cNvSpPr/>
            <p:nvPr/>
          </p:nvSpPr>
          <p:spPr bwMode="auto">
            <a:xfrm>
              <a:off x="4953000" y="1371600"/>
              <a:ext cx="914400" cy="4667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B0B8979-8EF8-4F6E-B3C2-897AA62CB4DA}"/>
              </a:ext>
            </a:extLst>
          </p:cNvPr>
          <p:cNvSpPr txBox="1"/>
          <p:nvPr/>
        </p:nvSpPr>
        <p:spPr>
          <a:xfrm rot="16200000">
            <a:off x="-829776" y="2185785"/>
            <a:ext cx="24384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as fossil fuel POA</a:t>
            </a:r>
          </a:p>
          <a:p>
            <a:pPr algn="l"/>
            <a:endParaRPr lang="en-US" b="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4F52F9-945A-4FE2-B028-4893253C9C4B}"/>
              </a:ext>
            </a:extLst>
          </p:cNvPr>
          <p:cNvSpPr txBox="1"/>
          <p:nvPr/>
        </p:nvSpPr>
        <p:spPr>
          <a:xfrm>
            <a:off x="1194338" y="4005791"/>
            <a:ext cx="2209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as aqueous SO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51AA45-A280-4D0C-B8E3-535BF3D8C921}"/>
              </a:ext>
            </a:extLst>
          </p:cNvPr>
          <p:cNvSpPr txBox="1"/>
          <p:nvPr/>
        </p:nvSpPr>
        <p:spPr>
          <a:xfrm>
            <a:off x="335964" y="589459"/>
            <a:ext cx="3791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PM mass fraction,</a:t>
            </a:r>
          </a:p>
          <a:p>
            <a:pPr algn="ctr"/>
            <a:r>
              <a:rPr lang="en-US" b="0" dirty="0"/>
              <a:t>16-22 December haze ev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EA3DF0-8879-47DE-A675-348995AAD888}"/>
              </a:ext>
            </a:extLst>
          </p:cNvPr>
          <p:cNvSpPr txBox="1"/>
          <p:nvPr/>
        </p:nvSpPr>
        <p:spPr>
          <a:xfrm>
            <a:off x="5470095" y="743633"/>
            <a:ext cx="3185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Van </a:t>
            </a:r>
            <a:r>
              <a:rPr lang="en-US" b="0" dirty="0" err="1"/>
              <a:t>Krevelen</a:t>
            </a:r>
            <a:r>
              <a:rPr lang="en-US" b="0" dirty="0"/>
              <a:t> diagram,</a:t>
            </a:r>
          </a:p>
          <a:p>
            <a:pPr algn="ctr"/>
            <a:r>
              <a:rPr lang="en-US" b="0" dirty="0"/>
              <a:t>16-22 December haze ev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580A19-7D7C-49A9-9E4D-F52B2F24CD91}"/>
              </a:ext>
            </a:extLst>
          </p:cNvPr>
          <p:cNvSpPr txBox="1"/>
          <p:nvPr/>
        </p:nvSpPr>
        <p:spPr>
          <a:xfrm>
            <a:off x="393298" y="4514215"/>
            <a:ext cx="85792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- 1:1 slope supports aqueous-phase oxidation of FF-POA to SO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van </a:t>
            </a:r>
            <a:r>
              <a:rPr lang="en-US" b="0" dirty="0" err="1"/>
              <a:t>Krevelen</a:t>
            </a:r>
            <a:r>
              <a:rPr lang="en-US" b="0" dirty="0"/>
              <a:t> diagram suggests ring-breaking of aromatics (PAHs) to explain increase in both O:C and H:C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 Results suggest that SOA PM</a:t>
            </a:r>
            <a:r>
              <a:rPr lang="en-US" b="0" baseline="-25000" dirty="0"/>
              <a:t>2.5</a:t>
            </a:r>
            <a:r>
              <a:rPr lang="en-US" b="0" dirty="0"/>
              <a:t> in winter haze can be decreased by control of POA from fossil fuel combustion – it’s not just coming from VOC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1E1615C-D7E4-4F4F-BD47-27F796DAE725}"/>
              </a:ext>
            </a:extLst>
          </p:cNvPr>
          <p:cNvSpPr txBox="1"/>
          <p:nvPr/>
        </p:nvSpPr>
        <p:spPr>
          <a:xfrm>
            <a:off x="5986320" y="6538808"/>
            <a:ext cx="3876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/>
              <a:t>Wang et al., submitted to PNAS</a:t>
            </a:r>
          </a:p>
        </p:txBody>
      </p:sp>
    </p:spTree>
    <p:extLst>
      <p:ext uri="{BB962C8B-B14F-4D97-AF65-F5344CB8AC3E}">
        <p14:creationId xmlns:p14="http://schemas.microsoft.com/office/powerpoint/2010/main" val="10314675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51422"/>
            <a:ext cx="8915400" cy="1143000"/>
          </a:xfrm>
        </p:spPr>
        <p:txBody>
          <a:bodyPr/>
          <a:lstStyle/>
          <a:p>
            <a:r>
              <a:rPr lang="en-US" dirty="0"/>
              <a:t>Unlike PM</a:t>
            </a:r>
            <a:r>
              <a:rPr lang="en-US" baseline="-25000" dirty="0"/>
              <a:t>2.5</a:t>
            </a:r>
            <a:r>
              <a:rPr lang="en-US" dirty="0"/>
              <a:t>, summer ozone pollution in China is getting wor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8957" y="924199"/>
            <a:ext cx="588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Trends at the Ministry of Ecology and Environment sit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959947F-2911-4DCC-A4EE-A1C157B420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66787"/>
          <a:stretch/>
        </p:blipFill>
        <p:spPr>
          <a:xfrm>
            <a:off x="-5438" y="1277292"/>
            <a:ext cx="8459670" cy="22648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C0FADA-FBA1-4B59-9529-1A2A0C0FFE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7427"/>
          <a:stretch/>
        </p:blipFill>
        <p:spPr>
          <a:xfrm>
            <a:off x="-9993" y="3175191"/>
            <a:ext cx="8468193" cy="22233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64B42B-B5EA-432A-A0CA-34A007D17BAE}"/>
              </a:ext>
            </a:extLst>
          </p:cNvPr>
          <p:cNvSpPr txBox="1"/>
          <p:nvPr/>
        </p:nvSpPr>
        <p:spPr>
          <a:xfrm>
            <a:off x="7863839" y="2047841"/>
            <a:ext cx="1493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0" dirty="0"/>
              <a:t>MDA8</a:t>
            </a:r>
          </a:p>
          <a:p>
            <a:pPr algn="l"/>
            <a:r>
              <a:rPr lang="en-US" sz="2400" b="0" dirty="0"/>
              <a:t>ozon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32A0B5-3C30-4773-A44E-4AC26E603734}"/>
              </a:ext>
            </a:extLst>
          </p:cNvPr>
          <p:cNvSpPr txBox="1"/>
          <p:nvPr/>
        </p:nvSpPr>
        <p:spPr>
          <a:xfrm>
            <a:off x="7863839" y="3834001"/>
            <a:ext cx="1493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0" dirty="0"/>
              <a:t>PM</a:t>
            </a:r>
            <a:r>
              <a:rPr lang="en-US" sz="2400" b="0" baseline="-25000" dirty="0"/>
              <a:t>2.5</a:t>
            </a:r>
            <a:endParaRPr lang="en-US" sz="2400" b="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49346A-846C-4D34-AA94-C7C789844BB0}"/>
              </a:ext>
            </a:extLst>
          </p:cNvPr>
          <p:cNvSpPr txBox="1"/>
          <p:nvPr/>
        </p:nvSpPr>
        <p:spPr>
          <a:xfrm>
            <a:off x="6955575" y="6412468"/>
            <a:ext cx="2935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i="1" dirty="0"/>
              <a:t>Li et al., ACP 2020</a:t>
            </a:r>
          </a:p>
        </p:txBody>
      </p:sp>
      <p:pic>
        <p:nvPicPr>
          <p:cNvPr id="10" name="Picture 9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32E26F2D-A3F7-4352-9595-0903E21D050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5555" r="64166" b="72222"/>
          <a:stretch/>
        </p:blipFill>
        <p:spPr>
          <a:xfrm>
            <a:off x="0" y="5195455"/>
            <a:ext cx="1219200" cy="16625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AE0D50-B586-43FF-8400-35B398248559}"/>
              </a:ext>
            </a:extLst>
          </p:cNvPr>
          <p:cNvSpPr txBox="1"/>
          <p:nvPr/>
        </p:nvSpPr>
        <p:spPr>
          <a:xfrm>
            <a:off x="304800" y="6553200"/>
            <a:ext cx="578789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Ke L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E0A450-F933-403D-9CA4-0DA160701355}"/>
              </a:ext>
            </a:extLst>
          </p:cNvPr>
          <p:cNvSpPr txBox="1"/>
          <p:nvPr/>
        </p:nvSpPr>
        <p:spPr>
          <a:xfrm>
            <a:off x="1392835" y="5398583"/>
            <a:ext cx="7636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Most of that increase is anthropogenically drive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PM</a:t>
            </a:r>
            <a:r>
              <a:rPr lang="en-US" b="0" baseline="-25000" dirty="0"/>
              <a:t>2.5</a:t>
            </a:r>
            <a:r>
              <a:rPr lang="en-US" b="0" dirty="0"/>
              <a:t> ↓ leads to increased radic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NO</a:t>
            </a:r>
            <a:r>
              <a:rPr lang="en-US" b="0" baseline="-25000" dirty="0"/>
              <a:t>x</a:t>
            </a:r>
            <a:r>
              <a:rPr lang="en-US" b="0" dirty="0"/>
              <a:t> ↓ + flat VOCs drives ozone increase under VOC-limited conditions</a:t>
            </a:r>
          </a:p>
        </p:txBody>
      </p:sp>
    </p:spTree>
    <p:extLst>
      <p:ext uri="{BB962C8B-B14F-4D97-AF65-F5344CB8AC3E}">
        <p14:creationId xmlns:p14="http://schemas.microsoft.com/office/powerpoint/2010/main" val="41116536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2318D-3DB2-4648-8A7D-42557FE53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204056"/>
            <a:ext cx="9372599" cy="1143000"/>
          </a:xfrm>
        </p:spPr>
        <p:txBody>
          <a:bodyPr/>
          <a:lstStyle/>
          <a:p>
            <a:r>
              <a:rPr lang="en-US" sz="2000" dirty="0"/>
              <a:t>COVID-19 2020 lockdown reveals fast wintertime ozone production in Beij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116FB9-44D1-4C8A-83D2-23E7269A86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2" y="1046785"/>
            <a:ext cx="3657600" cy="434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CDB67A-474B-4881-87AF-1B0043030B92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11265" b="48464"/>
          <a:stretch/>
        </p:blipFill>
        <p:spPr>
          <a:xfrm>
            <a:off x="4229100" y="1120663"/>
            <a:ext cx="1416538" cy="12415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909649-2AC0-4630-A8BD-494F1A0E9132}"/>
              </a:ext>
            </a:extLst>
          </p:cNvPr>
          <p:cNvSpPr txBox="1"/>
          <p:nvPr/>
        </p:nvSpPr>
        <p:spPr>
          <a:xfrm>
            <a:off x="190499" y="5441198"/>
            <a:ext cx="807720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s NO</a:t>
            </a:r>
            <a:r>
              <a:rPr lang="en-US" b="0" baseline="-25000" dirty="0"/>
              <a:t>x</a:t>
            </a:r>
            <a:r>
              <a:rPr lang="en-US" b="0" dirty="0"/>
              <a:t> emissions decrease during lockdown, ozone production sur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Formaldehyde from VOCs provides the main radical sourc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0" dirty="0"/>
          </a:p>
          <a:p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Emphasizes the need for VOC emission contro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513C44-1CD3-4A2E-9605-2D30BF53119D}"/>
              </a:ext>
            </a:extLst>
          </p:cNvPr>
          <p:cNvSpPr txBox="1"/>
          <p:nvPr/>
        </p:nvSpPr>
        <p:spPr>
          <a:xfrm>
            <a:off x="6493977" y="6243244"/>
            <a:ext cx="2838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  Li et al.,</a:t>
            </a:r>
          </a:p>
          <a:p>
            <a:r>
              <a:rPr lang="en-US" b="0" i="1" dirty="0"/>
              <a:t> under revision for PNA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1892ECA-687F-4241-BD3A-2AE0586A8C0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36" b="20976"/>
          <a:stretch/>
        </p:blipFill>
        <p:spPr>
          <a:xfrm>
            <a:off x="4023103" y="3989269"/>
            <a:ext cx="3132858" cy="145192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F910E23-7783-4597-9B26-A2081FE00CD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74" b="23169"/>
          <a:stretch/>
        </p:blipFill>
        <p:spPr>
          <a:xfrm>
            <a:off x="3927063" y="2572593"/>
            <a:ext cx="3228898" cy="145193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94B45E-7E9F-4DAC-A892-0B92C1EE40DF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52904"/>
          <a:stretch/>
        </p:blipFill>
        <p:spPr>
          <a:xfrm>
            <a:off x="5683056" y="1120663"/>
            <a:ext cx="1472905" cy="145192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26726C5-9D08-4CB2-A746-C82FD7B7D1DD}"/>
              </a:ext>
            </a:extLst>
          </p:cNvPr>
          <p:cNvSpPr txBox="1"/>
          <p:nvPr/>
        </p:nvSpPr>
        <p:spPr>
          <a:xfrm>
            <a:off x="4129859" y="762000"/>
            <a:ext cx="3026102" cy="38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before Jan 24   after Jan 2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8D16F97-6E1A-4805-B92E-FAFD8B96030F}"/>
              </a:ext>
            </a:extLst>
          </p:cNvPr>
          <p:cNvSpPr txBox="1"/>
          <p:nvPr/>
        </p:nvSpPr>
        <p:spPr>
          <a:xfrm>
            <a:off x="7159798" y="1294103"/>
            <a:ext cx="19842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MDA8 ozone</a:t>
            </a:r>
          </a:p>
          <a:p>
            <a:r>
              <a:rPr lang="en-US" b="0" dirty="0"/>
              <a:t> in N China Plai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4ADE6-2B6C-4F79-B681-621C1DE2C30E}"/>
              </a:ext>
            </a:extLst>
          </p:cNvPr>
          <p:cNvSpPr txBox="1"/>
          <p:nvPr/>
        </p:nvSpPr>
        <p:spPr>
          <a:xfrm>
            <a:off x="381000" y="701125"/>
            <a:ext cx="3509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Beijing observations and model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23F460F-7CA6-472E-B545-BFA51DBF9D2D}"/>
              </a:ext>
            </a:extLst>
          </p:cNvPr>
          <p:cNvSpPr txBox="1"/>
          <p:nvPr/>
        </p:nvSpPr>
        <p:spPr>
          <a:xfrm>
            <a:off x="7239000" y="3048000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ROPOMI NO</a:t>
            </a:r>
            <a:r>
              <a:rPr lang="en-US" b="0" baseline="-25000" dirty="0"/>
              <a:t>2</a:t>
            </a:r>
            <a:endParaRPr lang="en-US" b="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ACF591C-E4C0-4516-811B-B587026B5830}"/>
              </a:ext>
            </a:extLst>
          </p:cNvPr>
          <p:cNvSpPr txBox="1"/>
          <p:nvPr/>
        </p:nvSpPr>
        <p:spPr>
          <a:xfrm>
            <a:off x="7238999" y="4201732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ROPOMI HCH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604D6-2FD9-4C1C-A8BC-F316E00BAB2A}"/>
              </a:ext>
            </a:extLst>
          </p:cNvPr>
          <p:cNvSpPr txBox="1"/>
          <p:nvPr/>
        </p:nvSpPr>
        <p:spPr>
          <a:xfrm>
            <a:off x="2582108" y="2090077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MDA8 oz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7D9695-582D-4B4E-96B4-3B621E757416}"/>
              </a:ext>
            </a:extLst>
          </p:cNvPr>
          <p:cNvSpPr txBox="1"/>
          <p:nvPr/>
        </p:nvSpPr>
        <p:spPr>
          <a:xfrm>
            <a:off x="2989735" y="2745620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PM</a:t>
            </a:r>
            <a:r>
              <a:rPr lang="en-US" sz="1600" baseline="-25000" dirty="0"/>
              <a:t>2.5</a:t>
            </a:r>
            <a:endParaRPr lang="en-US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0BF916-214A-43BD-B39A-42F2EAF9A553}"/>
              </a:ext>
            </a:extLst>
          </p:cNvPr>
          <p:cNvSpPr txBox="1"/>
          <p:nvPr/>
        </p:nvSpPr>
        <p:spPr>
          <a:xfrm>
            <a:off x="3048000" y="4486639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/>
              <a:t>P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53C01-A9A5-4467-80F6-BAA83AA666EB}"/>
              </a:ext>
            </a:extLst>
          </p:cNvPr>
          <p:cNvSpPr txBox="1"/>
          <p:nvPr/>
        </p:nvSpPr>
        <p:spPr>
          <a:xfrm>
            <a:off x="572514" y="4350067"/>
            <a:ext cx="165591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Observations</a:t>
            </a:r>
          </a:p>
          <a:p>
            <a:r>
              <a:rPr lang="en-US" sz="1600" dirty="0">
                <a:solidFill>
                  <a:srgbClr val="C00000"/>
                </a:solidFill>
              </a:rPr>
              <a:t>Mod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3FDFCE-6A45-4869-83F2-A644F598F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3617" y="6096000"/>
          <a:ext cx="3638971" cy="45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8" imgW="1930320" imgH="241200" progId="Equation.DSMT4">
                  <p:embed/>
                </p:oleObj>
              </mc:Choice>
              <mc:Fallback>
                <p:oleObj name="Equation" r:id="rId8" imgW="19303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3FDFCE-6A45-4869-83F2-A644F598F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3617" y="6096000"/>
                        <a:ext cx="3638971" cy="454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752517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7C100-939D-4D6A-BB68-C6C93306C9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98895" y="457200"/>
            <a:ext cx="9372600" cy="1143000"/>
          </a:xfrm>
        </p:spPr>
        <p:txBody>
          <a:bodyPr/>
          <a:lstStyle/>
          <a:p>
            <a:r>
              <a:rPr lang="en-US" sz="2200" dirty="0"/>
              <a:t>2013-2019 network data show ozone pollution spreading into winter </a:t>
            </a:r>
            <a:br>
              <a:rPr lang="en-US" sz="2200" dirty="0"/>
            </a:br>
            <a:r>
              <a:rPr lang="en-US" sz="2200" dirty="0"/>
              <a:t>as NO</a:t>
            </a:r>
            <a:r>
              <a:rPr lang="en-US" sz="2200" baseline="-25000" dirty="0"/>
              <a:t>x</a:t>
            </a:r>
            <a:r>
              <a:rPr lang="en-US" sz="2200" dirty="0"/>
              <a:t> emissions decrease but VOC emissions do n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590041-B35C-4567-B375-590857070125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78"/>
          <a:stretch/>
        </p:blipFill>
        <p:spPr>
          <a:xfrm>
            <a:off x="762000" y="3581399"/>
            <a:ext cx="7620000" cy="1981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A5925A4-7D36-4A82-B421-28BC1300F335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740"/>
          <a:stretch/>
        </p:blipFill>
        <p:spPr>
          <a:xfrm>
            <a:off x="762000" y="1600200"/>
            <a:ext cx="7620000" cy="19811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6A801A-E1C7-405C-A02F-BDC74A719D83}"/>
              </a:ext>
            </a:extLst>
          </p:cNvPr>
          <p:cNvSpPr txBox="1"/>
          <p:nvPr/>
        </p:nvSpPr>
        <p:spPr>
          <a:xfrm>
            <a:off x="6493977" y="6243244"/>
            <a:ext cx="2838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  Li et al.,</a:t>
            </a:r>
          </a:p>
          <a:p>
            <a:r>
              <a:rPr lang="en-US" b="0" i="1" dirty="0"/>
              <a:t> under revision for PNAS</a:t>
            </a:r>
          </a:p>
        </p:txBody>
      </p:sp>
    </p:spTree>
    <p:extLst>
      <p:ext uri="{BB962C8B-B14F-4D97-AF65-F5344CB8AC3E}">
        <p14:creationId xmlns:p14="http://schemas.microsoft.com/office/powerpoint/2010/main" val="4148998922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3C9FA-D072-4F7E-8357-858066009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232" y="-178612"/>
            <a:ext cx="8839200" cy="1143000"/>
          </a:xfrm>
        </p:spPr>
        <p:txBody>
          <a:bodyPr/>
          <a:lstStyle/>
          <a:p>
            <a:r>
              <a:rPr lang="en-US" sz="2000" dirty="0"/>
              <a:t>Using KORUS-AQ aircraft observations to relate aerosol optical depth (AOD) measured  from geostationary satellite (GOCI+AHI) to surface PM</a:t>
            </a:r>
            <a:r>
              <a:rPr lang="en-US" sz="2000" baseline="-25000" dirty="0"/>
              <a:t>2.5</a:t>
            </a:r>
            <a:endParaRPr lang="en-US" sz="2000" dirty="0"/>
          </a:p>
        </p:txBody>
      </p:sp>
      <p:pic>
        <p:nvPicPr>
          <p:cNvPr id="9" name="Picture 2" descr="shows flight tracks with altitudes &lt; 1 km of the field campaigns ...">
            <a:extLst>
              <a:ext uri="{FF2B5EF4-FFF2-40B4-BE49-F238E27FC236}">
                <a16:creationId xmlns:a16="http://schemas.microsoft.com/office/drawing/2014/main" id="{1E8222D9-1565-47F2-B30D-1B1E921DC2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1" t="57156" r="61999" b="15477"/>
          <a:stretch/>
        </p:blipFill>
        <p:spPr bwMode="auto">
          <a:xfrm>
            <a:off x="1052627" y="4714282"/>
            <a:ext cx="2379863" cy="1973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AF387CB-F5A8-41ED-AB3B-F785FAC2FCD3}"/>
              </a:ext>
            </a:extLst>
          </p:cNvPr>
          <p:cNvSpPr txBox="1"/>
          <p:nvPr/>
        </p:nvSpPr>
        <p:spPr>
          <a:xfrm>
            <a:off x="1284329" y="631865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KORUS-AQ flight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1C387C5-4E17-42F5-BE75-F6C399FB5044}"/>
              </a:ext>
            </a:extLst>
          </p:cNvPr>
          <p:cNvCxnSpPr>
            <a:cxnSpLocks/>
          </p:cNvCxnSpPr>
          <p:nvPr/>
        </p:nvCxnSpPr>
        <p:spPr bwMode="auto">
          <a:xfrm>
            <a:off x="4448068" y="6056463"/>
            <a:ext cx="18288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CE4204-5C07-4D5C-A1FB-30A96E50E82C}"/>
              </a:ext>
            </a:extLst>
          </p:cNvPr>
          <p:cNvSpPr txBox="1"/>
          <p:nvPr/>
        </p:nvSpPr>
        <p:spPr>
          <a:xfrm>
            <a:off x="5106386" y="5687131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M</a:t>
            </a:r>
            <a:r>
              <a:rPr lang="en-US" b="0" baseline="-25000" dirty="0"/>
              <a:t>2.5</a:t>
            </a:r>
            <a:endParaRPr lang="en-US" b="0" dirty="0"/>
          </a:p>
        </p:txBody>
      </p:sp>
      <p:pic>
        <p:nvPicPr>
          <p:cNvPr id="16" name="Picture 18" descr="in00135_">
            <a:extLst>
              <a:ext uri="{FF2B5EF4-FFF2-40B4-BE49-F238E27FC236}">
                <a16:creationId xmlns:a16="http://schemas.microsoft.com/office/drawing/2014/main" id="{1F0176EF-73DD-4FCC-9CB8-592622BE38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5097" y="3706328"/>
            <a:ext cx="140017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0EDCF11-99ED-4298-AF32-698292F8459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106386" y="2754878"/>
            <a:ext cx="1" cy="327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triangle" w="lg" len="lg"/>
            <a:tailEnd type="triangle" w="lg" len="lg"/>
          </a:ln>
          <a:effectLst/>
        </p:spPr>
      </p:cxnSp>
      <p:pic>
        <p:nvPicPr>
          <p:cNvPr id="21" name="Picture 19" descr="bs00925_">
            <a:extLst>
              <a:ext uri="{FF2B5EF4-FFF2-40B4-BE49-F238E27FC236}">
                <a16:creationId xmlns:a16="http://schemas.microsoft.com/office/drawing/2014/main" id="{D9432BDE-C779-4F2E-A3EA-C19668644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832" y="1775107"/>
            <a:ext cx="13208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7D6F265-8768-4722-B1E8-3FB68D17401C}"/>
              </a:ext>
            </a:extLst>
          </p:cNvPr>
          <p:cNvSpPr txBox="1"/>
          <p:nvPr/>
        </p:nvSpPr>
        <p:spPr>
          <a:xfrm>
            <a:off x="5585272" y="3582856"/>
            <a:ext cx="252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erosol concentration and extinction profiles</a:t>
            </a:r>
          </a:p>
        </p:txBody>
      </p:sp>
      <p:pic>
        <p:nvPicPr>
          <p:cNvPr id="12" name="Picture 11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3A0E3C9E-4633-40FE-B88A-94188398902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68" t="26740" r="70832" b="50000"/>
          <a:stretch/>
        </p:blipFill>
        <p:spPr>
          <a:xfrm>
            <a:off x="7819444" y="4677728"/>
            <a:ext cx="1241896" cy="216653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3003C56-4FB5-42E9-95B8-7FA279A0761A}"/>
              </a:ext>
            </a:extLst>
          </p:cNvPr>
          <p:cNvSpPr txBox="1"/>
          <p:nvPr/>
        </p:nvSpPr>
        <p:spPr>
          <a:xfrm>
            <a:off x="7819444" y="6571227"/>
            <a:ext cx="1241896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Shixian Zhai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8808775-E641-4465-9076-793D4390F2F4}"/>
              </a:ext>
            </a:extLst>
          </p:cNvPr>
          <p:cNvSpPr txBox="1"/>
          <p:nvPr/>
        </p:nvSpPr>
        <p:spPr>
          <a:xfrm>
            <a:off x="2370584" y="668061"/>
            <a:ext cx="502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 collaboration with </a:t>
            </a:r>
            <a:r>
              <a:rPr lang="en-US" b="0" dirty="0" err="1"/>
              <a:t>Jhoon</a:t>
            </a:r>
            <a:r>
              <a:rPr lang="en-US" b="0" dirty="0"/>
              <a:t> Kim, Yonsei U.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8CDB192-30E4-4DB2-B534-70EC139E47E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834" t="17504" r="49832" b="28138"/>
          <a:stretch/>
        </p:blipFill>
        <p:spPr>
          <a:xfrm>
            <a:off x="134232" y="1447799"/>
            <a:ext cx="4138707" cy="289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575193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CB5D3-5F99-458C-8437-0C2484A89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Aerosol concentration and extinction profiles in KORUS-AQ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91899FE-7440-4681-8E06-B6DBB96FBD83}"/>
              </a:ext>
            </a:extLst>
          </p:cNvPr>
          <p:cNvPicPr/>
          <p:nvPr/>
        </p:nvPicPr>
        <p:blipFill rotWithShape="1">
          <a:blip r:embed="rId2"/>
          <a:srcRect l="6904" t="2946" r="8093" b="2151"/>
          <a:stretch/>
        </p:blipFill>
        <p:spPr bwMode="auto">
          <a:xfrm>
            <a:off x="762000" y="609600"/>
            <a:ext cx="7467600" cy="5181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8E2C994-72FB-4DDD-A9B9-87E3883DD18C}"/>
              </a:ext>
            </a:extLst>
          </p:cNvPr>
          <p:cNvSpPr txBox="1"/>
          <p:nvPr/>
        </p:nvSpPr>
        <p:spPr>
          <a:xfrm>
            <a:off x="228600" y="5607066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Sulfate-nitrate-ammonium (SNA) aerosol dominates extinction because of its hygroscop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Most of the extinction is below 3 km altitude despite dust abo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RH is critical for modeling extinction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B13E85-A1CD-47BB-B9E2-0171FF2E90EE}"/>
              </a:ext>
            </a:extLst>
          </p:cNvPr>
          <p:cNvSpPr txBox="1"/>
          <p:nvPr/>
        </p:nvSpPr>
        <p:spPr>
          <a:xfrm>
            <a:off x="6858000" y="6462435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Shixian Zhai, in prep.</a:t>
            </a:r>
          </a:p>
        </p:txBody>
      </p:sp>
    </p:spTree>
    <p:extLst>
      <p:ext uri="{BB962C8B-B14F-4D97-AF65-F5344CB8AC3E}">
        <p14:creationId xmlns:p14="http://schemas.microsoft.com/office/powerpoint/2010/main" val="391064952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>
            <a:lumMod val="65000"/>
            <a:lumOff val="35000"/>
          </a:schemeClr>
        </a:solidFill>
        <a:ln w="9525">
          <a:solidFill>
            <a:schemeClr val="tx1">
              <a:lumMod val="65000"/>
              <a:lumOff val="35000"/>
            </a:schemeClr>
          </a:solidFill>
        </a:ln>
      </a:spPr>
      <a:bodyPr rtlCol="0" anchor="ctr"/>
      <a:lstStyle>
        <a:defPPr algn="ctr">
          <a:defRPr sz="1400" b="0" dirty="0">
            <a:solidFill>
              <a:schemeClr val="bg1"/>
            </a:solidFill>
            <a:latin typeface="삼성긴고딕 Regular" panose="020B0600000101010101" pitchFamily="50" charset="-127"/>
            <a:ea typeface="삼성긴고딕 Regular" panose="020B0600000101010101" pitchFamily="50" charset="-127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spcAft>
            <a:spcPts val="1200"/>
          </a:spcAft>
          <a:buClr>
            <a:srgbClr val="0000FF"/>
          </a:buClr>
          <a:buSzPct val="110000"/>
          <a:buFont typeface="Wingdings" pitchFamily="2" charset="2"/>
          <a:buChar char="§"/>
          <a:defRPr sz="1800" b="1" dirty="0" smtClean="0">
            <a:solidFill>
              <a:srgbClr val="000000"/>
            </a:solidFill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73</TotalTime>
  <Words>1112</Words>
  <Application>Microsoft Office PowerPoint</Application>
  <PresentationFormat>On-screen Show (4:3)</PresentationFormat>
  <Paragraphs>126</Paragraphs>
  <Slides>1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맑은 고딕</vt:lpstr>
      <vt:lpstr>Arial</vt:lpstr>
      <vt:lpstr>Calibri</vt:lpstr>
      <vt:lpstr>Helvetica</vt:lpstr>
      <vt:lpstr>Source Sans Pro</vt:lpstr>
      <vt:lpstr>Times New Roman</vt:lpstr>
      <vt:lpstr>삼성긴고딕 Light</vt:lpstr>
      <vt:lpstr>삼성긴고딕 Medium</vt:lpstr>
      <vt:lpstr>Default Design</vt:lpstr>
      <vt:lpstr>4_Custom Design</vt:lpstr>
      <vt:lpstr>Equation</vt:lpstr>
      <vt:lpstr> Improved understanding of PM2.5 in Korea and China  through integrated modeling and analysis of satellite, aircraft, and surface observations </vt:lpstr>
      <vt:lpstr>Summary of work previously presented in interim report</vt:lpstr>
      <vt:lpstr>Secondary organic aerosol (SOA) in Beijing winter haze  produced by aqueous-phase oxidation of fossil fuel primary OA (FF-POA)</vt:lpstr>
      <vt:lpstr>PAH ring-breaking: pathway for oxidation of FF-POA to aq-SOA</vt:lpstr>
      <vt:lpstr>Unlike PM2.5, summer ozone pollution in China is getting worse</vt:lpstr>
      <vt:lpstr>COVID-19 2020 lockdown reveals fast wintertime ozone production in Beijing</vt:lpstr>
      <vt:lpstr>2013-2019 network data show ozone pollution spreading into winter  as NOx emissions decrease but VOC emissions do not</vt:lpstr>
      <vt:lpstr>Using KORUS-AQ aircraft observations to relate aerosol optical depth (AOD) measured  from geostationary satellite (GOCI+AHI) to surface PM2.5</vt:lpstr>
      <vt:lpstr>Aerosol concentration and extinction profiles in KORUS-AQ</vt:lpstr>
      <vt:lpstr>Seasonality of PM2.5 and AOD over China and Korea</vt:lpstr>
      <vt:lpstr>Using machine learning for high-resolution daily PM2.5 mapping from GOCI AOD data</vt:lpstr>
      <vt:lpstr>Evaluation of ML algorithm with independent 24h-PM2.5 data</vt:lpstr>
      <vt:lpstr>Daily PM2.5 mapping at 6x6 km2 resolution from GOCI data</vt:lpstr>
      <vt:lpstr>Demo of thin plate spline gap-filling for Korea</vt:lpstr>
      <vt:lpstr>PM2.5 mapping from GOCI data for random day in Seoul</vt:lpstr>
      <vt:lpstr>Other work in progress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1418</cp:revision>
  <dcterms:created xsi:type="dcterms:W3CDTF">2001-08-02T17:09:44Z</dcterms:created>
  <dcterms:modified xsi:type="dcterms:W3CDTF">2020-11-09T23:26:34Z</dcterms:modified>
</cp:coreProperties>
</file>